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media/audio3.wav" ContentType="audio/wav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sldIdLst>
    <p:sldId id="319" r:id="rId2"/>
    <p:sldId id="320" r:id="rId3"/>
    <p:sldId id="284" r:id="rId4"/>
    <p:sldId id="285" r:id="rId5"/>
    <p:sldId id="256" r:id="rId6"/>
    <p:sldId id="321" r:id="rId7"/>
    <p:sldId id="268" r:id="rId8"/>
    <p:sldId id="322" r:id="rId9"/>
    <p:sldId id="323" r:id="rId10"/>
    <p:sldId id="266" r:id="rId11"/>
    <p:sldId id="271" r:id="rId12"/>
    <p:sldId id="288" r:id="rId13"/>
    <p:sldId id="289" r:id="rId14"/>
    <p:sldId id="324" r:id="rId15"/>
    <p:sldId id="272" r:id="rId16"/>
    <p:sldId id="325" r:id="rId17"/>
    <p:sldId id="326" r:id="rId18"/>
    <p:sldId id="327" r:id="rId19"/>
    <p:sldId id="328" r:id="rId20"/>
    <p:sldId id="309" r:id="rId21"/>
    <p:sldId id="310" r:id="rId22"/>
    <p:sldId id="311" r:id="rId23"/>
    <p:sldId id="312" r:id="rId24"/>
    <p:sldId id="313" r:id="rId25"/>
    <p:sldId id="314" r:id="rId26"/>
    <p:sldId id="286" r:id="rId27"/>
  </p:sldIdLst>
  <p:sldSz cx="18288000" cy="10287000"/>
  <p:notesSz cx="6858000" cy="9144000"/>
  <p:embeddedFontLst>
    <p:embeddedFont>
      <p:font typeface="Century Gothic" panose="020B0502020202020204" pitchFamily="34" charset="0"/>
      <p:regular r:id="rId29"/>
      <p:bold r:id="rId30"/>
      <p:italic r:id="rId31"/>
      <p:boldItalic r:id="rId32"/>
    </p:embeddedFont>
    <p:embeddedFont>
      <p:font typeface="微软雅黑" panose="020B0503020204020204" pitchFamily="34" charset="-122"/>
      <p:regular r:id="rId33"/>
      <p:bold r:id="rId34"/>
    </p:embeddedFont>
    <p:embeddedFont>
      <p:font typeface="Tahoma" panose="020B0604030504040204" pitchFamily="34" charset="0"/>
      <p:regular r:id="rId35"/>
      <p:bold r:id="rId36"/>
    </p:embeddedFont>
    <p:embeddedFont>
      <p:font typeface="Circle3D" panose="020B0703020102020204" pitchFamily="34" charset="0"/>
      <p:regular r:id="rId37"/>
    </p:embeddedFont>
    <p:embeddedFont>
      <p:font typeface="宋体" panose="02010600030101010101" pitchFamily="2" charset="-122"/>
      <p:regular r:id="rId38"/>
    </p:embeddedFont>
    <p:embeddedFont>
      <p:font typeface="Calibri" panose="020F0502020204030204" pitchFamily="34" charset="0"/>
      <p:regular r:id="rId39"/>
      <p:bold r:id="rId40"/>
      <p:italic r:id="rId41"/>
      <p:boldItalic r:id="rId4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000000"/>
    <a:srgbClr val="3333FF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80182" autoAdjust="0"/>
  </p:normalViewPr>
  <p:slideViewPr>
    <p:cSldViewPr>
      <p:cViewPr>
        <p:scale>
          <a:sx n="40" d="100"/>
          <a:sy n="40" d="100"/>
        </p:scale>
        <p:origin x="-72" y="-6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1.fntdata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2" Type="http://schemas.openxmlformats.org/officeDocument/2006/relationships/font" Target="fonts/font14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font" Target="fonts/font12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font" Target="fonts/font10.fntdata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font" Target="fonts/font13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3E5510-236D-4D98-AD2C-92EFE662B342}" type="datetimeFigureOut">
              <a:rPr lang="en-US" smtClean="0"/>
              <a:t>6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D95588-F58C-4EBF-9666-C9C0959B3A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541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95588-F58C-4EBF-9666-C9C0959B3A1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2662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95588-F58C-4EBF-9666-C9C0959B3A1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280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Shape 16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6" name="Shape 16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603895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95588-F58C-4EBF-9666-C9C0959B3A1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0399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Shape 16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6" name="Shape 16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603895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Shape 19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93" name="Shape 1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661623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6E524-60E9-4914-B691-9E5B1477BEB9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2474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 defTabSz="914400">
                <a:defRPr/>
              </a:pPr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1213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4385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37208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9175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Qu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ò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ừ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ồ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úng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ình</a:t>
            </a:r>
            <a:r>
              <a:rPr lang="en-US" baseline="0" dirty="0" smtClean="0"/>
              <a:t> dung </a:t>
            </a:r>
            <a:r>
              <a:rPr lang="en-US" baseline="0" dirty="0" err="1" smtClean="0"/>
              <a:t>l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ữ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ố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ữ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h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ă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ữ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ữ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ăn</a:t>
            </a:r>
            <a:r>
              <a:rPr lang="en-US" baseline="0" dirty="0" smtClean="0"/>
              <a:t> 7. </a:t>
            </a:r>
            <a:r>
              <a:rPr lang="en-US" baseline="0" dirty="0" err="1" smtClean="0"/>
              <a:t>Nố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ủ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ơ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ầ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ữ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ăn</a:t>
            </a:r>
            <a:r>
              <a:rPr lang="en-US" baseline="0" dirty="0" smtClean="0"/>
              <a:t> 8, </a:t>
            </a:r>
            <a:r>
              <a:rPr lang="en-US" baseline="0" dirty="0" err="1" smtClean="0"/>
              <a:t>chúng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s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ì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ểu</a:t>
            </a:r>
            <a:r>
              <a:rPr lang="en-US" baseline="0" dirty="0" smtClean="0"/>
              <a:t> tri </a:t>
            </a:r>
            <a:r>
              <a:rPr lang="en-US" baseline="0" dirty="0" err="1" smtClean="0"/>
              <a:t>thứ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á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ữ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bả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ữ</a:t>
            </a:r>
            <a:r>
              <a:rPr lang="en-US" baseline="0" dirty="0" smtClean="0"/>
              <a:t> qua </a:t>
            </a:r>
            <a:r>
              <a:rPr lang="en-US" baseline="0" dirty="0" err="1" smtClean="0"/>
              <a:t>chủ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: </a:t>
            </a:r>
            <a:r>
              <a:rPr lang="en-US" baseline="0" dirty="0" err="1" smtClean="0"/>
              <a:t>Nhữ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ặ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yêu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DB4D6-6890-435E-8C93-72E58B27153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2844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0419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95588-F58C-4EBF-9666-C9C0959B3A1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2721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95588-F58C-4EBF-9666-C9C0959B3A1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0929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Shape 16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66" name="Shape 16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997528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B0C15D-DFC2-427A-88DB-A5956A59B90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92284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95588-F58C-4EBF-9666-C9C0959B3A1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5760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95588-F58C-4EBF-9666-C9C0959B3A1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0243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95588-F58C-4EBF-9666-C9C0959B3A1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554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+ 3 columns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Shape 60"/>
          <p:cNvPicPr preferRelativeResize="0"/>
          <p:nvPr/>
        </p:nvPicPr>
        <p:blipFill rotWithShape="1">
          <a:blip r:embed="rId2">
            <a:alphaModFix/>
          </a:blip>
          <a:srcRect l="45000" b="3157"/>
          <a:stretch/>
        </p:blipFill>
        <p:spPr>
          <a:xfrm>
            <a:off x="-22024" y="2667077"/>
            <a:ext cx="2362550" cy="7641948"/>
          </a:xfrm>
          <a:prstGeom prst="rect">
            <a:avLst/>
          </a:prstGeom>
          <a:noFill/>
          <a:ln>
            <a:noFill/>
          </a:ln>
        </p:spPr>
      </p:pic>
      <p:pic>
        <p:nvPicPr>
          <p:cNvPr id="61" name="Shape 61"/>
          <p:cNvPicPr preferRelativeResize="0"/>
          <p:nvPr/>
        </p:nvPicPr>
        <p:blipFill rotWithShape="1">
          <a:blip r:embed="rId3">
            <a:alphaModFix/>
          </a:blip>
          <a:srcRect l="-5401" t="-6270" r="32211" b="6270"/>
          <a:stretch/>
        </p:blipFill>
        <p:spPr>
          <a:xfrm rot="-5400000" flipH="1">
            <a:off x="12586775" y="4585775"/>
            <a:ext cx="4125348" cy="7277099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2" name="Shape 62"/>
          <p:cNvGrpSpPr/>
          <p:nvPr/>
        </p:nvGrpSpPr>
        <p:grpSpPr>
          <a:xfrm>
            <a:off x="1230452" y="1162500"/>
            <a:ext cx="15826799" cy="7962000"/>
            <a:chOff x="615225" y="581250"/>
            <a:chExt cx="7913399" cy="3981000"/>
          </a:xfrm>
        </p:grpSpPr>
        <p:sp>
          <p:nvSpPr>
            <p:cNvPr id="63" name="Shape 63"/>
            <p:cNvSpPr/>
            <p:nvPr/>
          </p:nvSpPr>
          <p:spPr>
            <a:xfrm>
              <a:off x="615225" y="581250"/>
              <a:ext cx="7913399" cy="3981000"/>
            </a:xfrm>
            <a:prstGeom prst="rect">
              <a:avLst/>
            </a:prstGeom>
            <a:solidFill>
              <a:srgbClr val="FFFFFF">
                <a:alpha val="92690"/>
              </a:srgbClr>
            </a:solidFill>
            <a:ln w="9525" cap="flat" cmpd="sng">
              <a:solidFill>
                <a:srgbClr val="231F1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  <p:sp>
          <p:nvSpPr>
            <p:cNvPr id="64" name="Shape 64"/>
            <p:cNvSpPr/>
            <p:nvPr/>
          </p:nvSpPr>
          <p:spPr>
            <a:xfrm>
              <a:off x="704880" y="666850"/>
              <a:ext cx="7734000" cy="3809699"/>
            </a:xfrm>
            <a:prstGeom prst="rect">
              <a:avLst/>
            </a:prstGeom>
            <a:noFill/>
            <a:ln w="9525" cap="flat" cmpd="sng">
              <a:solidFill>
                <a:srgbClr val="231F1C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 sz="3600"/>
            </a:p>
          </p:txBody>
        </p:sp>
      </p:grpSp>
      <p:sp>
        <p:nvSpPr>
          <p:cNvPr id="65" name="Shape 65"/>
          <p:cNvSpPr txBox="1">
            <a:spLocks noGrp="1"/>
          </p:cNvSpPr>
          <p:nvPr>
            <p:ph type="title"/>
          </p:nvPr>
        </p:nvSpPr>
        <p:spPr>
          <a:xfrm>
            <a:off x="2503202" y="2088352"/>
            <a:ext cx="13281599" cy="1907999"/>
          </a:xfrm>
          <a:prstGeom prst="rect">
            <a:avLst/>
          </a:prstGeom>
        </p:spPr>
        <p:txBody>
          <a:bodyPr lIns="137138" tIns="137138" rIns="137138" bIns="137138" anchor="t" anchorCtr="0"/>
          <a:lstStyle>
            <a:lvl1pPr lvl="0" rtl="0">
              <a:spcBef>
                <a:spcPts val="0"/>
              </a:spcBef>
              <a:defRPr/>
            </a:lvl1pPr>
            <a:lvl2pPr lvl="1" rtl="0">
              <a:spcBef>
                <a:spcPts val="0"/>
              </a:spcBef>
              <a:defRPr/>
            </a:lvl2pPr>
            <a:lvl3pPr lvl="2" rtl="0">
              <a:spcBef>
                <a:spcPts val="0"/>
              </a:spcBef>
              <a:defRPr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66" name="Shape 66"/>
          <p:cNvSpPr txBox="1">
            <a:spLocks noGrp="1"/>
          </p:cNvSpPr>
          <p:nvPr>
            <p:ph type="body" idx="1"/>
          </p:nvPr>
        </p:nvSpPr>
        <p:spPr>
          <a:xfrm>
            <a:off x="2352200" y="4255852"/>
            <a:ext cx="4336800" cy="4669199"/>
          </a:xfrm>
          <a:prstGeom prst="rect">
            <a:avLst/>
          </a:prstGeom>
        </p:spPr>
        <p:txBody>
          <a:bodyPr lIns="137138" tIns="137138" rIns="137138" bIns="137138" anchor="t" anchorCtr="0"/>
          <a:lstStyle>
            <a:lvl1pPr lvl="0" rtl="0">
              <a:spcBef>
                <a:spcPts val="0"/>
              </a:spcBef>
              <a:buSzPct val="100000"/>
              <a:defRPr sz="2400"/>
            </a:lvl1pPr>
            <a:lvl2pPr lvl="1" rtl="0">
              <a:spcBef>
                <a:spcPts val="0"/>
              </a:spcBef>
              <a:buSzPct val="100000"/>
              <a:defRPr sz="2400"/>
            </a:lvl2pPr>
            <a:lvl3pPr lvl="2" rtl="0">
              <a:spcBef>
                <a:spcPts val="0"/>
              </a:spcBef>
              <a:buSzPct val="100000"/>
              <a:defRPr sz="2400"/>
            </a:lvl3pPr>
            <a:lvl4pPr lvl="3" rtl="0">
              <a:spcBef>
                <a:spcPts val="0"/>
              </a:spcBef>
              <a:buSzPct val="100000"/>
              <a:defRPr sz="2400"/>
            </a:lvl4pPr>
            <a:lvl5pPr lvl="4" rtl="0">
              <a:spcBef>
                <a:spcPts val="0"/>
              </a:spcBef>
              <a:buSzPct val="100000"/>
              <a:defRPr sz="2400"/>
            </a:lvl5pPr>
            <a:lvl6pPr lvl="5" rtl="0">
              <a:spcBef>
                <a:spcPts val="0"/>
              </a:spcBef>
              <a:buSzPct val="100000"/>
              <a:defRPr sz="2400"/>
            </a:lvl6pPr>
            <a:lvl7pPr lvl="6" rtl="0">
              <a:spcBef>
                <a:spcPts val="0"/>
              </a:spcBef>
              <a:buSzPct val="100000"/>
              <a:defRPr sz="2400"/>
            </a:lvl7pPr>
            <a:lvl8pPr lvl="7" rtl="0">
              <a:spcBef>
                <a:spcPts val="0"/>
              </a:spcBef>
              <a:buSzPct val="100000"/>
              <a:defRPr sz="2400"/>
            </a:lvl8pPr>
            <a:lvl9pPr lvl="8" rtl="0">
              <a:spcBef>
                <a:spcPts val="0"/>
              </a:spcBef>
              <a:buSzPct val="100000"/>
              <a:defRPr sz="2400"/>
            </a:lvl9pPr>
          </a:lstStyle>
          <a:p>
            <a:endParaRPr/>
          </a:p>
        </p:txBody>
      </p:sp>
      <p:sp>
        <p:nvSpPr>
          <p:cNvPr id="67" name="Shape 67"/>
          <p:cNvSpPr txBox="1">
            <a:spLocks noGrp="1"/>
          </p:cNvSpPr>
          <p:nvPr>
            <p:ph type="body" idx="2"/>
          </p:nvPr>
        </p:nvSpPr>
        <p:spPr>
          <a:xfrm>
            <a:off x="6911352" y="4255852"/>
            <a:ext cx="4336800" cy="4669199"/>
          </a:xfrm>
          <a:prstGeom prst="rect">
            <a:avLst/>
          </a:prstGeom>
        </p:spPr>
        <p:txBody>
          <a:bodyPr lIns="137138" tIns="137138" rIns="137138" bIns="137138" anchor="t" anchorCtr="0"/>
          <a:lstStyle>
            <a:lvl1pPr lvl="0" rtl="0">
              <a:spcBef>
                <a:spcPts val="0"/>
              </a:spcBef>
              <a:buSzPct val="100000"/>
              <a:defRPr sz="2400"/>
            </a:lvl1pPr>
            <a:lvl2pPr lvl="1" rtl="0">
              <a:spcBef>
                <a:spcPts val="0"/>
              </a:spcBef>
              <a:buSzPct val="100000"/>
              <a:defRPr sz="2400"/>
            </a:lvl2pPr>
            <a:lvl3pPr lvl="2" rtl="0">
              <a:spcBef>
                <a:spcPts val="0"/>
              </a:spcBef>
              <a:buSzPct val="100000"/>
              <a:defRPr sz="2400"/>
            </a:lvl3pPr>
            <a:lvl4pPr lvl="3" rtl="0">
              <a:spcBef>
                <a:spcPts val="0"/>
              </a:spcBef>
              <a:buSzPct val="100000"/>
              <a:defRPr sz="2400"/>
            </a:lvl4pPr>
            <a:lvl5pPr lvl="4" rtl="0">
              <a:spcBef>
                <a:spcPts val="0"/>
              </a:spcBef>
              <a:buSzPct val="100000"/>
              <a:defRPr sz="2400"/>
            </a:lvl5pPr>
            <a:lvl6pPr lvl="5" rtl="0">
              <a:spcBef>
                <a:spcPts val="0"/>
              </a:spcBef>
              <a:buSzPct val="100000"/>
              <a:defRPr sz="2400"/>
            </a:lvl6pPr>
            <a:lvl7pPr lvl="6" rtl="0">
              <a:spcBef>
                <a:spcPts val="0"/>
              </a:spcBef>
              <a:buSzPct val="100000"/>
              <a:defRPr sz="2400"/>
            </a:lvl7pPr>
            <a:lvl8pPr lvl="7" rtl="0">
              <a:spcBef>
                <a:spcPts val="0"/>
              </a:spcBef>
              <a:buSzPct val="100000"/>
              <a:defRPr sz="2400"/>
            </a:lvl8pPr>
            <a:lvl9pPr lvl="8" rtl="0">
              <a:spcBef>
                <a:spcPts val="0"/>
              </a:spcBef>
              <a:buSzPct val="100000"/>
              <a:defRPr sz="2400"/>
            </a:lvl9pPr>
          </a:lstStyle>
          <a:p>
            <a:endParaRPr/>
          </a:p>
        </p:txBody>
      </p:sp>
      <p:sp>
        <p:nvSpPr>
          <p:cNvPr id="68" name="Shape 68"/>
          <p:cNvSpPr txBox="1">
            <a:spLocks noGrp="1"/>
          </p:cNvSpPr>
          <p:nvPr>
            <p:ph type="body" idx="3"/>
          </p:nvPr>
        </p:nvSpPr>
        <p:spPr>
          <a:xfrm>
            <a:off x="11470506" y="4255852"/>
            <a:ext cx="4336800" cy="4669199"/>
          </a:xfrm>
          <a:prstGeom prst="rect">
            <a:avLst/>
          </a:prstGeom>
        </p:spPr>
        <p:txBody>
          <a:bodyPr lIns="137138" tIns="137138" rIns="137138" bIns="137138" anchor="t" anchorCtr="0"/>
          <a:lstStyle>
            <a:lvl1pPr lvl="0" rtl="0">
              <a:spcBef>
                <a:spcPts val="0"/>
              </a:spcBef>
              <a:buSzPct val="100000"/>
              <a:defRPr sz="2400"/>
            </a:lvl1pPr>
            <a:lvl2pPr lvl="1" rtl="0">
              <a:spcBef>
                <a:spcPts val="0"/>
              </a:spcBef>
              <a:buSzPct val="100000"/>
              <a:defRPr sz="2400"/>
            </a:lvl2pPr>
            <a:lvl3pPr lvl="2" rtl="0">
              <a:spcBef>
                <a:spcPts val="0"/>
              </a:spcBef>
              <a:buSzPct val="100000"/>
              <a:defRPr sz="2400"/>
            </a:lvl3pPr>
            <a:lvl4pPr lvl="3" rtl="0">
              <a:spcBef>
                <a:spcPts val="0"/>
              </a:spcBef>
              <a:buSzPct val="100000"/>
              <a:defRPr sz="2400"/>
            </a:lvl4pPr>
            <a:lvl5pPr lvl="4" rtl="0">
              <a:spcBef>
                <a:spcPts val="0"/>
              </a:spcBef>
              <a:buSzPct val="100000"/>
              <a:defRPr sz="2400"/>
            </a:lvl5pPr>
            <a:lvl6pPr lvl="5" rtl="0">
              <a:spcBef>
                <a:spcPts val="0"/>
              </a:spcBef>
              <a:buSzPct val="100000"/>
              <a:defRPr sz="2400"/>
            </a:lvl6pPr>
            <a:lvl7pPr lvl="6" rtl="0">
              <a:spcBef>
                <a:spcPts val="0"/>
              </a:spcBef>
              <a:buSzPct val="100000"/>
              <a:defRPr sz="2400"/>
            </a:lvl7pPr>
            <a:lvl8pPr lvl="7" rtl="0">
              <a:spcBef>
                <a:spcPts val="0"/>
              </a:spcBef>
              <a:buSzPct val="100000"/>
              <a:defRPr sz="2400"/>
            </a:lvl8pPr>
            <a:lvl9pPr lvl="8" rtl="0">
              <a:spcBef>
                <a:spcPts val="0"/>
              </a:spcBef>
              <a:buSzPct val="100000"/>
              <a:defRPr sz="2400"/>
            </a:lvl9pPr>
          </a:lstStyle>
          <a:p>
            <a:endParaRPr/>
          </a:p>
        </p:txBody>
      </p:sp>
      <p:pic>
        <p:nvPicPr>
          <p:cNvPr id="69" name="Shape 69"/>
          <p:cNvPicPr preferRelativeResize="0"/>
          <p:nvPr/>
        </p:nvPicPr>
        <p:blipFill rotWithShape="1">
          <a:blip r:embed="rId4">
            <a:alphaModFix/>
          </a:blip>
          <a:srcRect l="-13090" t="-8865" r="39793" b="42702"/>
          <a:stretch/>
        </p:blipFill>
        <p:spPr>
          <a:xfrm rot="-5400000">
            <a:off x="13887449" y="-181566"/>
            <a:ext cx="4267200" cy="46100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107698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B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9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30.sv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microsoft.com/office/2007/relationships/hdphoto" Target="../media/hdphoto1.wdp"/><Relationship Id="rId9" Type="http://schemas.openxmlformats.org/officeDocument/2006/relationships/image" Target="../media/image52.sv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3.png"/><Relationship Id="rId10" Type="http://schemas.openxmlformats.org/officeDocument/2006/relationships/image" Target="../media/image42.png"/><Relationship Id="rId9" Type="http://schemas.openxmlformats.org/officeDocument/2006/relationships/image" Target="../media/image52.sv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svg"/><Relationship Id="rId3" Type="http://schemas.openxmlformats.org/officeDocument/2006/relationships/image" Target="../media/image30.png"/><Relationship Id="rId7" Type="http://schemas.openxmlformats.org/officeDocument/2006/relationships/image" Target="../media/image22.svg"/><Relationship Id="rId12" Type="http://schemas.openxmlformats.org/officeDocument/2006/relationships/image" Target="../media/image4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0.svg"/><Relationship Id="rId5" Type="http://schemas.openxmlformats.org/officeDocument/2006/relationships/image" Target="../media/image44.png"/><Relationship Id="rId10" Type="http://schemas.openxmlformats.org/officeDocument/2006/relationships/image" Target="../media/image46.png"/><Relationship Id="rId4" Type="http://schemas.openxmlformats.org/officeDocument/2006/relationships/image" Target="../media/image31.png"/><Relationship Id="rId9" Type="http://schemas.openxmlformats.org/officeDocument/2006/relationships/image" Target="../media/image18.sv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image" Target="../media/image7.jpe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11" Type="http://schemas.openxmlformats.org/officeDocument/2006/relationships/image" Target="../media/image15.png"/><Relationship Id="rId5" Type="http://schemas.openxmlformats.org/officeDocument/2006/relationships/image" Target="../media/image9.jpe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image" Target="../media/image7.jpe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11" Type="http://schemas.openxmlformats.org/officeDocument/2006/relationships/image" Target="../media/image15.png"/><Relationship Id="rId5" Type="http://schemas.openxmlformats.org/officeDocument/2006/relationships/image" Target="../media/image9.jpe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notesSlide" Target="../notesSlides/notesSlide1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55.wmf"/><Relationship Id="rId17" Type="http://schemas.openxmlformats.org/officeDocument/2006/relationships/image" Target="../media/image53.png"/><Relationship Id="rId2" Type="http://schemas.microsoft.com/office/2007/relationships/media" Target="../media/media2.mp3"/><Relationship Id="rId16" Type="http://schemas.openxmlformats.org/officeDocument/2006/relationships/image" Target="../media/image59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6.xml"/><Relationship Id="rId15" Type="http://schemas.openxmlformats.org/officeDocument/2006/relationships/image" Target="../media/image5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57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55.wmf"/><Relationship Id="rId17" Type="http://schemas.openxmlformats.org/officeDocument/2006/relationships/image" Target="../media/image53.png"/><Relationship Id="rId2" Type="http://schemas.microsoft.com/office/2007/relationships/media" Target="../media/media2.mp3"/><Relationship Id="rId16" Type="http://schemas.openxmlformats.org/officeDocument/2006/relationships/image" Target="../media/image59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17.xml"/><Relationship Id="rId15" Type="http://schemas.openxmlformats.org/officeDocument/2006/relationships/image" Target="../media/image5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57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55.wmf"/><Relationship Id="rId17" Type="http://schemas.openxmlformats.org/officeDocument/2006/relationships/image" Target="../media/image53.png"/><Relationship Id="rId2" Type="http://schemas.microsoft.com/office/2007/relationships/media" Target="../media/media2.mp3"/><Relationship Id="rId16" Type="http://schemas.openxmlformats.org/officeDocument/2006/relationships/image" Target="../media/image59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18.xml"/><Relationship Id="rId15" Type="http://schemas.openxmlformats.org/officeDocument/2006/relationships/image" Target="../media/image5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57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55.wmf"/><Relationship Id="rId17" Type="http://schemas.openxmlformats.org/officeDocument/2006/relationships/image" Target="../media/image53.png"/><Relationship Id="rId2" Type="http://schemas.microsoft.com/office/2007/relationships/media" Target="../media/media2.mp3"/><Relationship Id="rId16" Type="http://schemas.openxmlformats.org/officeDocument/2006/relationships/image" Target="../media/image59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19.xml"/><Relationship Id="rId15" Type="http://schemas.openxmlformats.org/officeDocument/2006/relationships/image" Target="../media/image5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57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55.wmf"/><Relationship Id="rId17" Type="http://schemas.openxmlformats.org/officeDocument/2006/relationships/image" Target="../media/image53.png"/><Relationship Id="rId2" Type="http://schemas.microsoft.com/office/2007/relationships/media" Target="../media/media2.mp3"/><Relationship Id="rId16" Type="http://schemas.openxmlformats.org/officeDocument/2006/relationships/image" Target="../media/image59.png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5.bin"/><Relationship Id="rId5" Type="http://schemas.openxmlformats.org/officeDocument/2006/relationships/notesSlide" Target="../notesSlides/notesSlide20.xml"/><Relationship Id="rId15" Type="http://schemas.openxmlformats.org/officeDocument/2006/relationships/image" Target="../media/image5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2.xml"/><Relationship Id="rId9" Type="http://schemas.openxmlformats.org/officeDocument/2006/relationships/audio" Target="../media/audio4.wav"/><Relationship Id="rId14" Type="http://schemas.openxmlformats.org/officeDocument/2006/relationships/image" Target="../media/image57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8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../media/image30.svg"/><Relationship Id="rId10" Type="http://schemas.openxmlformats.org/officeDocument/2006/relationships/image" Target="../media/image21.png"/><Relationship Id="rId9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jpeg"/><Relationship Id="rId4" Type="http://schemas.openxmlformats.org/officeDocument/2006/relationships/image" Target="../media/image24.png"/><Relationship Id="rId9" Type="http://schemas.openxmlformats.org/officeDocument/2006/relationships/image" Target="../media/image70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image" Target="../media/image7.jpeg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11" Type="http://schemas.openxmlformats.org/officeDocument/2006/relationships/image" Target="../media/image15.png"/><Relationship Id="rId5" Type="http://schemas.openxmlformats.org/officeDocument/2006/relationships/image" Target="../media/image9.jpe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30.sv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5.png"/><Relationship Id="rId4" Type="http://schemas.openxmlformats.org/officeDocument/2006/relationships/image" Target="../media/image34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jpg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8620687"/>
            <a:ext cx="18288000" cy="1666316"/>
          </a:xfrm>
          <a:prstGeom prst="rect">
            <a:avLst/>
          </a:prstGeom>
          <a:solidFill>
            <a:srgbClr val="C6BDA5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972800" y="0"/>
            <a:ext cx="7315200" cy="862068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2700000">
            <a:off x="4729303" y="7325367"/>
            <a:ext cx="4267622" cy="4256952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809207" y="419100"/>
            <a:ext cx="9067800" cy="54886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914445">
              <a:lnSpc>
                <a:spcPts val="21425"/>
              </a:lnSpc>
              <a:spcBef>
                <a:spcPct val="0"/>
              </a:spcBef>
              <a:defRPr/>
            </a:pPr>
            <a:r>
              <a:rPr lang="en-US" sz="8800" b="1" i="1" dirty="0" err="1" smtClean="0">
                <a:solidFill>
                  <a:srgbClr val="FF0000"/>
                </a:solidFill>
                <a:latin typeface="Ahsing"/>
              </a:rPr>
              <a:t>Tiếng</a:t>
            </a:r>
            <a:r>
              <a:rPr lang="en-US" sz="8800" b="1" i="1" dirty="0" smtClean="0">
                <a:solidFill>
                  <a:srgbClr val="FF0000"/>
                </a:solidFill>
                <a:latin typeface="Ahsing"/>
              </a:rPr>
              <a:t> </a:t>
            </a:r>
            <a:r>
              <a:rPr lang="en-US" sz="8800" b="1" i="1" dirty="0" err="1" smtClean="0">
                <a:solidFill>
                  <a:srgbClr val="FF0000"/>
                </a:solidFill>
                <a:latin typeface="Ahsing"/>
              </a:rPr>
              <a:t>cười</a:t>
            </a:r>
            <a:r>
              <a:rPr lang="en-US" sz="8800" b="1" i="1" dirty="0" smtClean="0">
                <a:solidFill>
                  <a:srgbClr val="FF0000"/>
                </a:solidFill>
                <a:latin typeface="Ahsing"/>
              </a:rPr>
              <a:t> </a:t>
            </a:r>
            <a:r>
              <a:rPr lang="en-US" sz="8800" b="1" i="1" dirty="0" err="1" smtClean="0">
                <a:solidFill>
                  <a:srgbClr val="FF0000"/>
                </a:solidFill>
                <a:latin typeface="Ahsing"/>
              </a:rPr>
              <a:t>trào</a:t>
            </a:r>
            <a:r>
              <a:rPr lang="en-US" sz="8800" b="1" i="1" dirty="0" smtClean="0">
                <a:solidFill>
                  <a:srgbClr val="FF0000"/>
                </a:solidFill>
                <a:latin typeface="Ahsing"/>
              </a:rPr>
              <a:t> </a:t>
            </a:r>
            <a:r>
              <a:rPr lang="en-US" sz="8800" b="1" i="1" dirty="0" err="1" smtClean="0">
                <a:solidFill>
                  <a:srgbClr val="FF0000"/>
                </a:solidFill>
                <a:latin typeface="Ahsing"/>
              </a:rPr>
              <a:t>phúng</a:t>
            </a:r>
            <a:endParaRPr lang="en-US" sz="8800" b="1" i="1" dirty="0">
              <a:solidFill>
                <a:srgbClr val="FF0000"/>
              </a:solidFill>
              <a:latin typeface="Ahsing"/>
            </a:endParaRPr>
          </a:p>
        </p:txBody>
      </p:sp>
    </p:spTree>
    <p:extLst>
      <p:ext uri="{BB962C8B-B14F-4D97-AF65-F5344CB8AC3E}">
        <p14:creationId xmlns:p14="http://schemas.microsoft.com/office/powerpoint/2010/main" val="314529370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3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4314514" y="311749"/>
            <a:ext cx="4173960" cy="266611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-2093506" y="4117855"/>
            <a:ext cx="6244411" cy="3988618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77901" y="-1227392"/>
            <a:ext cx="7315200" cy="391030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7111266" y="7109270"/>
            <a:ext cx="13778774" cy="635545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-1334791">
            <a:off x="14984464" y="5054881"/>
            <a:ext cx="4607903" cy="61031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59749" y="3293203"/>
            <a:ext cx="13168501" cy="370059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95638" y="4121455"/>
            <a:ext cx="6705614" cy="6705614"/>
          </a:xfrm>
          <a:prstGeom prst="rect">
            <a:avLst/>
          </a:prstGeom>
        </p:spPr>
      </p:pic>
      <p:pic>
        <p:nvPicPr>
          <p:cNvPr id="4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2061635">
            <a:off x="-747047" y="1767762"/>
            <a:ext cx="4910454" cy="3349296"/>
          </a:xfrm>
          <a:prstGeom prst="rect">
            <a:avLst/>
          </a:prstGeom>
        </p:spPr>
      </p:pic>
      <p:pic>
        <p:nvPicPr>
          <p:cNvPr id="5" name="Picture 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304800" y="4296533"/>
            <a:ext cx="13778774" cy="635545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366052" y="12703"/>
            <a:ext cx="14935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indent="-914400">
              <a:buAutoNum type="arabicPeriod"/>
            </a:pPr>
            <a:endParaRPr lang="en-US" sz="4800" b="1" dirty="0" smtClean="0">
              <a:solidFill>
                <a:schemeClr val="accent3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indent="-914400">
              <a:buAutoNum type="arabicPeriod"/>
            </a:pPr>
            <a:r>
              <a:rPr lang="en-US" sz="72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72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t</a:t>
            </a:r>
            <a:r>
              <a:rPr lang="en-US" sz="72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72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t</a:t>
            </a:r>
            <a:r>
              <a:rPr lang="en-US" sz="72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ú</a:t>
            </a:r>
            <a:r>
              <a:rPr lang="en-US" sz="72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72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endParaRPr lang="en-US" sz="72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72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72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72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t</a:t>
            </a:r>
            <a:r>
              <a:rPr lang="en-US" sz="72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72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72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72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7200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endParaRPr lang="en-US" sz="7200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1038068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8724" b="83724" l="6149" r="95974">
                        <a14:foregroundMark x1="65593" y1="17318" x2="84700" y2="15234"/>
                        <a14:foregroundMark x1="64056" y1="17578" x2="66179" y2="19661"/>
                        <a14:foregroundMark x1="59151" y1="45573" x2="62738" y2="47917"/>
                        <a14:foregroundMark x1="12372" y1="65625" x2="15593" y2="65625"/>
                        <a14:foregroundMark x1="10102" y1="66536" x2="6149" y2="67969"/>
                      </a14:backgroundRemoval>
                    </a14:imgEffect>
                  </a14:imgLayer>
                </a14:imgProps>
              </a:ext>
            </a:extLst>
          </a:blip>
          <a:srcRect l="4905" t="5208" r="6808" b="7291"/>
          <a:stretch/>
        </p:blipFill>
        <p:spPr>
          <a:xfrm>
            <a:off x="6493014" y="5514604"/>
            <a:ext cx="11559218" cy="545211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962400" y="150625"/>
            <a:ext cx="9144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base"/>
            <a:r>
              <a:rPr lang="en-US" sz="5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5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5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5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lang="en-US" sz="5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5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5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</a:t>
            </a:r>
            <a:endParaRPr lang="vi-VN" sz="54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1358" y="1920777"/>
            <a:ext cx="239564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/>
            <a:r>
              <a:rPr lang="en-US" sz="48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8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48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ỗi</a:t>
            </a:r>
            <a:r>
              <a:rPr lang="en-US" sz="4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48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vi-VN" sz="48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124734" y="-1445110"/>
            <a:ext cx="2927498" cy="4114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81240" y="1741125"/>
            <a:ext cx="1073260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m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ệt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endParaRPr lang="en-US" sz="6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i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âm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han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i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39490" y="4511114"/>
            <a:ext cx="3886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6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endParaRPr lang="en-US" sz="6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219484" y="1780303"/>
            <a:ext cx="3886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</a:t>
            </a:r>
            <a:endParaRPr lang="en-US" sz="60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432191" y="2672380"/>
            <a:ext cx="3886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endParaRPr lang="en-US" sz="6000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8804412" y="1741124"/>
            <a:ext cx="0" cy="1012491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9677400" y="2688659"/>
            <a:ext cx="152400" cy="945292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8647544" y="3633951"/>
            <a:ext cx="156868" cy="988034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9772650" y="4621985"/>
            <a:ext cx="95250" cy="90119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670750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" grpId="0"/>
      <p:bldP spid="26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114800" y="1069596"/>
            <a:ext cx="11007621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/>
            <a:r>
              <a:rPr lang="vi-VN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ước tới Đèo Ngang, bóng xế </a:t>
            </a:r>
            <a:r>
              <a:rPr lang="vi-VN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à</a:t>
            </a:r>
            <a:r>
              <a:rPr lang="en-US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algn="just" fontAlgn="base"/>
            <a:r>
              <a:rPr lang="vi-VN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ỏ </a:t>
            </a:r>
            <a:r>
              <a:rPr lang="vi-VN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y chen đá, lá chen hoa</a:t>
            </a:r>
            <a:r>
              <a:rPr lang="vi-VN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/>
            <a:r>
              <a:rPr lang="vi-VN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m </a:t>
            </a:r>
            <a:r>
              <a:rPr lang="vi-VN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om dưới núi, tiều vài </a:t>
            </a:r>
            <a:r>
              <a:rPr lang="vi-VN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endParaRPr lang="en-US" sz="4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/>
            <a:r>
              <a:rPr lang="vi-VN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ác </a:t>
            </a:r>
            <a:r>
              <a:rPr lang="vi-VN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c bên sông, chợ mấy nhà</a:t>
            </a:r>
            <a:r>
              <a:rPr lang="vi-VN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/>
            <a:r>
              <a:rPr lang="vi-VN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ớ </a:t>
            </a:r>
            <a:r>
              <a:rPr lang="vi-VN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ước đau lòng, con quốc quốc</a:t>
            </a:r>
            <a:r>
              <a:rPr lang="vi-VN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4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/>
            <a:r>
              <a:rPr lang="vi-VN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 </a:t>
            </a:r>
            <a:r>
              <a:rPr lang="vi-VN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à mỏi miệng, cái gia gia</a:t>
            </a:r>
            <a:r>
              <a:rPr lang="vi-VN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/>
            <a:r>
              <a:rPr lang="vi-VN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ừng </a:t>
            </a:r>
            <a:r>
              <a:rPr lang="vi-VN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ân đứng lại, trời, non, nước</a:t>
            </a:r>
            <a:r>
              <a:rPr lang="vi-VN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4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/>
            <a:r>
              <a:rPr lang="vi-VN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vi-VN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ảnh tình riêng, ta với ta.</a:t>
            </a:r>
            <a:endParaRPr lang="vi-VN" sz="44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17253" y="0"/>
            <a:ext cx="1242716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/>
            <a:r>
              <a:rPr lang="en-US" sz="4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Qua </a:t>
            </a:r>
            <a:r>
              <a:rPr lang="en-US" sz="4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èo</a:t>
            </a:r>
            <a:r>
              <a:rPr lang="en-US" sz="4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4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4400" b="1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sz="4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ện</a:t>
            </a:r>
            <a:r>
              <a:rPr lang="en-US" sz="4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h </a:t>
            </a:r>
            <a:r>
              <a:rPr lang="en-US" sz="4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endParaRPr lang="vi-VN" sz="44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00668" y="1866900"/>
            <a:ext cx="2116585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/>
            <a:r>
              <a:rPr lang="en-US" sz="4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sz="4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1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4400" b="1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vi-VN" sz="4400" b="1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flipH="1">
            <a:off x="7794053" y="1714500"/>
            <a:ext cx="152400" cy="103165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8953715" y="835246"/>
            <a:ext cx="152400" cy="103165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634732" y="3661609"/>
            <a:ext cx="152400" cy="103165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8305800" y="2830651"/>
            <a:ext cx="152400" cy="103165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33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4554200" y="578463"/>
            <a:ext cx="4054948" cy="4114800"/>
          </a:xfrm>
          <a:prstGeom prst="rect">
            <a:avLst/>
          </a:prstGeom>
        </p:spPr>
      </p:pic>
      <p:cxnSp>
        <p:nvCxnSpPr>
          <p:cNvPr id="28" name="Straight Connector 27"/>
          <p:cNvCxnSpPr/>
          <p:nvPr/>
        </p:nvCxnSpPr>
        <p:spPr>
          <a:xfrm flipH="1">
            <a:off x="8787132" y="5067300"/>
            <a:ext cx="152400" cy="103165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8939532" y="5818900"/>
            <a:ext cx="152400" cy="103165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5575" y="5902132"/>
            <a:ext cx="1076325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9" name="Straight Connector 28"/>
          <p:cNvCxnSpPr/>
          <p:nvPr/>
        </p:nvCxnSpPr>
        <p:spPr>
          <a:xfrm flipH="1">
            <a:off x="6172200" y="911446"/>
            <a:ext cx="152400" cy="103165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6019800" y="2830651"/>
            <a:ext cx="152400" cy="103165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8710932" y="2280275"/>
            <a:ext cx="152400" cy="103165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6586316" y="2292107"/>
            <a:ext cx="152400" cy="103165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9542410" y="4305300"/>
            <a:ext cx="152400" cy="103165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9847210" y="5067300"/>
            <a:ext cx="152400" cy="103165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10972800" y="5067300"/>
            <a:ext cx="152400" cy="103165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0925" y="4398521"/>
            <a:ext cx="1285875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0812" y="3174890"/>
            <a:ext cx="1347788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8610" y="1733550"/>
            <a:ext cx="1430390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0400" y="1069596"/>
            <a:ext cx="1143000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78796"/>
            <a:ext cx="18287999" cy="3753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58154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DFD113CC-850D-154E-6E3A-5576FCE80EB9}"/>
              </a:ext>
            </a:extLst>
          </p:cNvPr>
          <p:cNvSpPr/>
          <p:nvPr/>
        </p:nvSpPr>
        <p:spPr>
          <a:xfrm>
            <a:off x="4038600" y="550719"/>
            <a:ext cx="10820400" cy="955964"/>
          </a:xfrm>
          <a:prstGeom prst="roundRect">
            <a:avLst/>
          </a:prstGeom>
          <a:solidFill>
            <a:srgbClr val="0070C0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lIns="137160" tIns="68580" rIns="137160" bIns="68580" rtlCol="0" anchor="ctr"/>
          <a:lstStyle/>
          <a:p>
            <a:pPr algn="ctr" defTabSz="914445">
              <a:defRPr/>
            </a:pPr>
            <a:r>
              <a:rPr lang="en-SG" sz="4400" b="1" kern="0" dirty="0">
                <a:solidFill>
                  <a:srgbClr val="FFFFFF"/>
                </a:solidFill>
                <a:effectLst>
                  <a:glow rad="63500">
                    <a:srgbClr val="0970D7">
                      <a:satMod val="175000"/>
                      <a:alpha val="40000"/>
                    </a:srgbClr>
                  </a:glow>
                </a:effectLst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II. </a:t>
            </a:r>
            <a:r>
              <a:rPr lang="en-SG" sz="4400" b="1" kern="0" dirty="0" smtClean="0">
                <a:solidFill>
                  <a:srgbClr val="FFFFFF"/>
                </a:solidFill>
                <a:effectLst>
                  <a:glow rad="63500">
                    <a:srgbClr val="0970D7">
                      <a:satMod val="175000"/>
                      <a:alpha val="40000"/>
                    </a:srgbClr>
                  </a:glow>
                </a:effectLst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ri </a:t>
            </a:r>
            <a:r>
              <a:rPr lang="en-SG" sz="4400" b="1" kern="0" dirty="0" err="1" smtClean="0">
                <a:solidFill>
                  <a:srgbClr val="FFFFFF"/>
                </a:solidFill>
                <a:effectLst>
                  <a:glow rad="63500">
                    <a:srgbClr val="0970D7">
                      <a:satMod val="175000"/>
                      <a:alpha val="40000"/>
                    </a:srgbClr>
                  </a:glow>
                </a:effectLst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hức</a:t>
            </a:r>
            <a:r>
              <a:rPr lang="en-SG" sz="4400" b="1" kern="0" dirty="0" smtClean="0">
                <a:solidFill>
                  <a:srgbClr val="FFFFFF"/>
                </a:solidFill>
                <a:effectLst>
                  <a:glow rad="63500">
                    <a:srgbClr val="0970D7">
                      <a:satMod val="175000"/>
                      <a:alpha val="40000"/>
                    </a:srgbClr>
                  </a:glow>
                </a:effectLst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SG" sz="4400" b="1" kern="0" dirty="0" err="1" smtClean="0">
                <a:solidFill>
                  <a:srgbClr val="FFFFFF"/>
                </a:solidFill>
                <a:effectLst>
                  <a:glow rad="63500">
                    <a:srgbClr val="0970D7">
                      <a:satMod val="175000"/>
                      <a:alpha val="40000"/>
                    </a:srgbClr>
                  </a:glow>
                </a:effectLst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ngữ</a:t>
            </a:r>
            <a:r>
              <a:rPr lang="en-SG" sz="4400" b="1" kern="0" dirty="0" smtClean="0">
                <a:solidFill>
                  <a:srgbClr val="FFFFFF"/>
                </a:solidFill>
                <a:effectLst>
                  <a:glow rad="63500">
                    <a:srgbClr val="0970D7">
                      <a:satMod val="175000"/>
                      <a:alpha val="40000"/>
                    </a:srgbClr>
                  </a:glow>
                </a:effectLst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SG" sz="4400" b="1" kern="0" dirty="0" err="1" smtClean="0">
                <a:solidFill>
                  <a:srgbClr val="FFFFFF"/>
                </a:solidFill>
                <a:effectLst>
                  <a:glow rad="63500">
                    <a:srgbClr val="0970D7">
                      <a:satMod val="175000"/>
                      <a:alpha val="40000"/>
                    </a:srgbClr>
                  </a:glow>
                </a:effectLst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văn</a:t>
            </a:r>
            <a:endParaRPr lang="en-SG" sz="4400" b="1" kern="0" dirty="0">
              <a:solidFill>
                <a:srgbClr val="FFFFFF"/>
              </a:solidFill>
              <a:effectLst>
                <a:glow rad="63500">
                  <a:srgbClr val="0970D7">
                    <a:satMod val="175000"/>
                    <a:alpha val="40000"/>
                  </a:srgbClr>
                </a:glow>
              </a:effectLst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13" name="Freeform 31">
            <a:extLst>
              <a:ext uri="{FF2B5EF4-FFF2-40B4-BE49-F238E27FC236}">
                <a16:creationId xmlns:a16="http://schemas.microsoft.com/office/drawing/2014/main" xmlns="" id="{BB05FFA2-CF9D-92C6-F5A8-482A4B89198C}"/>
              </a:ext>
            </a:extLst>
          </p:cNvPr>
          <p:cNvSpPr/>
          <p:nvPr/>
        </p:nvSpPr>
        <p:spPr>
          <a:xfrm rot="16200000">
            <a:off x="2612621" y="-2481607"/>
            <a:ext cx="1175558" cy="6190910"/>
          </a:xfrm>
          <a:custGeom>
            <a:avLst/>
            <a:gdLst>
              <a:gd name="connsiteX0" fmla="*/ 590550 w 1276350"/>
              <a:gd name="connsiteY0" fmla="*/ 2349500 h 2349500"/>
              <a:gd name="connsiteX1" fmla="*/ 406400 w 1276350"/>
              <a:gd name="connsiteY1" fmla="*/ 13589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590550 w 1276350"/>
              <a:gd name="connsiteY0" fmla="*/ 2349500 h 2349500"/>
              <a:gd name="connsiteX1" fmla="*/ 394494 w 1276350"/>
              <a:gd name="connsiteY1" fmla="*/ 13970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404066"/>
              <a:gd name="connsiteY0" fmla="*/ 2356644 h 2356644"/>
              <a:gd name="connsiteX1" fmla="*/ 477837 w 1404066"/>
              <a:gd name="connsiteY1" fmla="*/ 1397000 h 2356644"/>
              <a:gd name="connsiteX2" fmla="*/ 0 w 1404066"/>
              <a:gd name="connsiteY2" fmla="*/ 908844 h 2356644"/>
              <a:gd name="connsiteX3" fmla="*/ 96043 w 1404066"/>
              <a:gd name="connsiteY3" fmla="*/ 50800 h 2356644"/>
              <a:gd name="connsiteX4" fmla="*/ 1213643 w 1404066"/>
              <a:gd name="connsiteY4" fmla="*/ 0 h 2356644"/>
              <a:gd name="connsiteX5" fmla="*/ 1359693 w 1404066"/>
              <a:gd name="connsiteY5" fmla="*/ 1073150 h 2356644"/>
              <a:gd name="connsiteX6" fmla="*/ 685800 w 1404066"/>
              <a:gd name="connsiteY6" fmla="*/ 2356644 h 2356644"/>
              <a:gd name="connsiteX0" fmla="*/ 685800 w 1444658"/>
              <a:gd name="connsiteY0" fmla="*/ 2356644 h 2356644"/>
              <a:gd name="connsiteX1" fmla="*/ 477837 w 1444658"/>
              <a:gd name="connsiteY1" fmla="*/ 1397000 h 2356644"/>
              <a:gd name="connsiteX2" fmla="*/ 0 w 1444658"/>
              <a:gd name="connsiteY2" fmla="*/ 908844 h 2356644"/>
              <a:gd name="connsiteX3" fmla="*/ 96043 w 1444658"/>
              <a:gd name="connsiteY3" fmla="*/ 50800 h 2356644"/>
              <a:gd name="connsiteX4" fmla="*/ 1213643 w 1444658"/>
              <a:gd name="connsiteY4" fmla="*/ 0 h 2356644"/>
              <a:gd name="connsiteX5" fmla="*/ 1359693 w 1444658"/>
              <a:gd name="connsiteY5" fmla="*/ 1073150 h 2356644"/>
              <a:gd name="connsiteX6" fmla="*/ 685800 w 1444658"/>
              <a:gd name="connsiteY6" fmla="*/ 2356644 h 2356644"/>
              <a:gd name="connsiteX0" fmla="*/ 685800 w 1458167"/>
              <a:gd name="connsiteY0" fmla="*/ 2356644 h 2356644"/>
              <a:gd name="connsiteX1" fmla="*/ 477837 w 1458167"/>
              <a:gd name="connsiteY1" fmla="*/ 1397000 h 2356644"/>
              <a:gd name="connsiteX2" fmla="*/ 0 w 1458167"/>
              <a:gd name="connsiteY2" fmla="*/ 908844 h 2356644"/>
              <a:gd name="connsiteX3" fmla="*/ 96043 w 1458167"/>
              <a:gd name="connsiteY3" fmla="*/ 50800 h 2356644"/>
              <a:gd name="connsiteX4" fmla="*/ 1213643 w 1458167"/>
              <a:gd name="connsiteY4" fmla="*/ 0 h 2356644"/>
              <a:gd name="connsiteX5" fmla="*/ 1359693 w 1458167"/>
              <a:gd name="connsiteY5" fmla="*/ 1073150 h 2356644"/>
              <a:gd name="connsiteX6" fmla="*/ 685800 w 1458167"/>
              <a:gd name="connsiteY6" fmla="*/ 2356644 h 2356644"/>
              <a:gd name="connsiteX0" fmla="*/ 685800 w 1458167"/>
              <a:gd name="connsiteY0" fmla="*/ 2484291 h 2484291"/>
              <a:gd name="connsiteX1" fmla="*/ 477837 w 1458167"/>
              <a:gd name="connsiteY1" fmla="*/ 1524647 h 2484291"/>
              <a:gd name="connsiteX2" fmla="*/ 0 w 1458167"/>
              <a:gd name="connsiteY2" fmla="*/ 1036491 h 2484291"/>
              <a:gd name="connsiteX3" fmla="*/ 96043 w 1458167"/>
              <a:gd name="connsiteY3" fmla="*/ 178447 h 2484291"/>
              <a:gd name="connsiteX4" fmla="*/ 1213643 w 1458167"/>
              <a:gd name="connsiteY4" fmla="*/ 127647 h 2484291"/>
              <a:gd name="connsiteX5" fmla="*/ 1359693 w 1458167"/>
              <a:gd name="connsiteY5" fmla="*/ 1200797 h 2484291"/>
              <a:gd name="connsiteX6" fmla="*/ 685800 w 1458167"/>
              <a:gd name="connsiteY6" fmla="*/ 2484291 h 2484291"/>
              <a:gd name="connsiteX0" fmla="*/ 685800 w 1458167"/>
              <a:gd name="connsiteY0" fmla="*/ 2484832 h 2484832"/>
              <a:gd name="connsiteX1" fmla="*/ 477837 w 1458167"/>
              <a:gd name="connsiteY1" fmla="*/ 1525188 h 2484832"/>
              <a:gd name="connsiteX2" fmla="*/ 0 w 1458167"/>
              <a:gd name="connsiteY2" fmla="*/ 1037032 h 2484832"/>
              <a:gd name="connsiteX3" fmla="*/ 76993 w 1458167"/>
              <a:gd name="connsiteY3" fmla="*/ 176607 h 2484832"/>
              <a:gd name="connsiteX4" fmla="*/ 1213643 w 1458167"/>
              <a:gd name="connsiteY4" fmla="*/ 128188 h 2484832"/>
              <a:gd name="connsiteX5" fmla="*/ 1359693 w 1458167"/>
              <a:gd name="connsiteY5" fmla="*/ 1201338 h 2484832"/>
              <a:gd name="connsiteX6" fmla="*/ 685800 w 1458167"/>
              <a:gd name="connsiteY6" fmla="*/ 2484832 h 2484832"/>
              <a:gd name="connsiteX0" fmla="*/ 685800 w 1458167"/>
              <a:gd name="connsiteY0" fmla="*/ 2598539 h 2598539"/>
              <a:gd name="connsiteX1" fmla="*/ 477837 w 1458167"/>
              <a:gd name="connsiteY1" fmla="*/ 1638895 h 2598539"/>
              <a:gd name="connsiteX2" fmla="*/ 0 w 1458167"/>
              <a:gd name="connsiteY2" fmla="*/ 1150739 h 2598539"/>
              <a:gd name="connsiteX3" fmla="*/ 76993 w 1458167"/>
              <a:gd name="connsiteY3" fmla="*/ 290314 h 2598539"/>
              <a:gd name="connsiteX4" fmla="*/ 1213643 w 1458167"/>
              <a:gd name="connsiteY4" fmla="*/ 241895 h 2598539"/>
              <a:gd name="connsiteX5" fmla="*/ 1359693 w 1458167"/>
              <a:gd name="connsiteY5" fmla="*/ 1315045 h 2598539"/>
              <a:gd name="connsiteX6" fmla="*/ 685800 w 1458167"/>
              <a:gd name="connsiteY6" fmla="*/ 2598539 h 2598539"/>
              <a:gd name="connsiteX0" fmla="*/ 761202 w 1533569"/>
              <a:gd name="connsiteY0" fmla="*/ 2598539 h 2598539"/>
              <a:gd name="connsiteX1" fmla="*/ 553239 w 1533569"/>
              <a:gd name="connsiteY1" fmla="*/ 1638895 h 2598539"/>
              <a:gd name="connsiteX2" fmla="*/ 75402 w 1533569"/>
              <a:gd name="connsiteY2" fmla="*/ 1150739 h 2598539"/>
              <a:gd name="connsiteX3" fmla="*/ 152395 w 1533569"/>
              <a:gd name="connsiteY3" fmla="*/ 290314 h 2598539"/>
              <a:gd name="connsiteX4" fmla="*/ 1289045 w 1533569"/>
              <a:gd name="connsiteY4" fmla="*/ 241895 h 2598539"/>
              <a:gd name="connsiteX5" fmla="*/ 1435095 w 1533569"/>
              <a:gd name="connsiteY5" fmla="*/ 1315045 h 2598539"/>
              <a:gd name="connsiteX6" fmla="*/ 761202 w 1533569"/>
              <a:gd name="connsiteY6" fmla="*/ 2598539 h 2598539"/>
              <a:gd name="connsiteX0" fmla="*/ 825046 w 1597413"/>
              <a:gd name="connsiteY0" fmla="*/ 2598539 h 2598539"/>
              <a:gd name="connsiteX1" fmla="*/ 617083 w 1597413"/>
              <a:gd name="connsiteY1" fmla="*/ 1638895 h 2598539"/>
              <a:gd name="connsiteX2" fmla="*/ 139246 w 1597413"/>
              <a:gd name="connsiteY2" fmla="*/ 1150739 h 2598539"/>
              <a:gd name="connsiteX3" fmla="*/ 216239 w 1597413"/>
              <a:gd name="connsiteY3" fmla="*/ 290314 h 2598539"/>
              <a:gd name="connsiteX4" fmla="*/ 1352889 w 1597413"/>
              <a:gd name="connsiteY4" fmla="*/ 241895 h 2598539"/>
              <a:gd name="connsiteX5" fmla="*/ 1498939 w 1597413"/>
              <a:gd name="connsiteY5" fmla="*/ 1315045 h 2598539"/>
              <a:gd name="connsiteX6" fmla="*/ 825046 w 1597413"/>
              <a:gd name="connsiteY6" fmla="*/ 2598539 h 2598539"/>
              <a:gd name="connsiteX0" fmla="*/ 818095 w 1590462"/>
              <a:gd name="connsiteY0" fmla="*/ 2598539 h 2598539"/>
              <a:gd name="connsiteX1" fmla="*/ 610132 w 1590462"/>
              <a:gd name="connsiteY1" fmla="*/ 1638895 h 2598539"/>
              <a:gd name="connsiteX2" fmla="*/ 132295 w 1590462"/>
              <a:gd name="connsiteY2" fmla="*/ 1150739 h 2598539"/>
              <a:gd name="connsiteX3" fmla="*/ 209288 w 1590462"/>
              <a:gd name="connsiteY3" fmla="*/ 290314 h 2598539"/>
              <a:gd name="connsiteX4" fmla="*/ 1345938 w 1590462"/>
              <a:gd name="connsiteY4" fmla="*/ 241895 h 2598539"/>
              <a:gd name="connsiteX5" fmla="*/ 1491988 w 1590462"/>
              <a:gd name="connsiteY5" fmla="*/ 1315045 h 2598539"/>
              <a:gd name="connsiteX6" fmla="*/ 818095 w 1590462"/>
              <a:gd name="connsiteY6" fmla="*/ 2598539 h 2598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0462" h="2598539">
                <a:moveTo>
                  <a:pt x="818095" y="2598539"/>
                </a:moveTo>
                <a:cubicBezTo>
                  <a:pt x="771793" y="2281039"/>
                  <a:pt x="789784" y="1984970"/>
                  <a:pt x="610132" y="1638895"/>
                </a:cubicBezTo>
                <a:cubicBezTo>
                  <a:pt x="484191" y="1469032"/>
                  <a:pt x="324911" y="1322983"/>
                  <a:pt x="132295" y="1150739"/>
                </a:cubicBezTo>
                <a:cubicBezTo>
                  <a:pt x="-34922" y="997281"/>
                  <a:pt x="-78313" y="672372"/>
                  <a:pt x="209288" y="290314"/>
                </a:cubicBezTo>
                <a:cubicBezTo>
                  <a:pt x="560390" y="-112382"/>
                  <a:pt x="1037699" y="-65022"/>
                  <a:pt x="1345938" y="241895"/>
                </a:cubicBezTo>
                <a:cubicBezTo>
                  <a:pt x="1606553" y="511506"/>
                  <a:pt x="1664761" y="864458"/>
                  <a:pt x="1491988" y="1315045"/>
                </a:cubicBezTo>
                <a:cubicBezTo>
                  <a:pt x="1293551" y="1783357"/>
                  <a:pt x="1073682" y="2189758"/>
                  <a:pt x="818095" y="2598539"/>
                </a:cubicBezTo>
                <a:close/>
              </a:path>
            </a:pathLst>
          </a:custGeom>
          <a:solidFill>
            <a:srgbClr val="F0AD00"/>
          </a:solidFill>
          <a:ln w="76200" cap="flat" cmpd="sng" algn="ctr">
            <a:solidFill>
              <a:sysClr val="window" lastClr="FFFFFF"/>
            </a:solidFill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lIns="137160" tIns="68580" rIns="137160" bIns="68580" anchor="ctr"/>
          <a:lstStyle/>
          <a:p>
            <a:pPr algn="ctr" defTabSz="914445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8C15621-3580-D7EF-7BC3-3544C9072C48}"/>
              </a:ext>
            </a:extLst>
          </p:cNvPr>
          <p:cNvSpPr txBox="1"/>
          <p:nvPr/>
        </p:nvSpPr>
        <p:spPr>
          <a:xfrm>
            <a:off x="104945" y="267599"/>
            <a:ext cx="5334000" cy="692498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 algn="ctr" defTabSz="914445"/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01</a:t>
            </a:r>
            <a:endParaRPr lang="en-US" sz="36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xmlns="" id="{A1F8F736-0D24-2234-F1BA-AD973DC666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2409217"/>
              </p:ext>
            </p:extLst>
          </p:nvPr>
        </p:nvGraphicFramePr>
        <p:xfrm>
          <a:off x="1828800" y="1943100"/>
          <a:ext cx="14787564" cy="6583680"/>
        </p:xfrm>
        <a:graphic>
          <a:graphicData uri="http://schemas.openxmlformats.org/drawingml/2006/table">
            <a:tbl>
              <a:tblPr firstRow="1" firstCol="1" bandRow="1"/>
              <a:tblGrid>
                <a:gridCol w="8708232">
                  <a:extLst>
                    <a:ext uri="{9D8B030D-6E8A-4147-A177-3AD203B41FA5}">
                      <a16:colId xmlns:a16="http://schemas.microsoft.com/office/drawing/2014/main" xmlns="" val="2861817155"/>
                    </a:ext>
                  </a:extLst>
                </a:gridCol>
                <a:gridCol w="6079332">
                  <a:extLst>
                    <a:ext uri="{9D8B030D-6E8A-4147-A177-3AD203B41FA5}">
                      <a16:colId xmlns:a16="http://schemas.microsoft.com/office/drawing/2014/main" xmlns="" val="1299808928"/>
                    </a:ext>
                  </a:extLst>
                </a:gridCol>
              </a:tblGrid>
              <a:tr h="1645920">
                <a:tc>
                  <a:txBody>
                    <a:bodyPr/>
                    <a:lstStyle/>
                    <a:p>
                      <a:pPr algn="ctr"/>
                      <a:r>
                        <a:rPr lang="en-US" sz="5400" b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5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b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5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b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5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b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5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b="1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5400" b="1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b="1" baseline="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5400" b="1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b="1" baseline="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ất</a:t>
                      </a:r>
                      <a:r>
                        <a:rPr lang="en-US" sz="5400" b="1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b="1" baseline="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ôn</a:t>
                      </a:r>
                      <a:endParaRPr lang="en-US" sz="5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5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0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42951729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r>
                        <a:rPr lang="en-US" sz="5400" i="1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5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88105894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r>
                        <a:rPr lang="en-US" sz="5400" i="1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ieo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5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285951978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r>
                        <a:rPr lang="en-US" sz="5400" i="1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ắt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ịp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5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72021727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r>
                        <a:rPr lang="en-US" sz="5400" i="1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5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1986609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r>
                        <a:rPr lang="en-US" sz="5400" i="1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5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41911071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r>
                        <a:rPr lang="en-US" sz="54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iêm</a:t>
                      </a:r>
                      <a:r>
                        <a:rPr lang="en-US" sz="5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54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54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5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  <a:endParaRPr lang="en-US" sz="5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811018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3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059882" y="4928742"/>
            <a:ext cx="13778774" cy="6355459"/>
          </a:xfrm>
          <a:prstGeom prst="rect">
            <a:avLst/>
          </a:prstGeom>
        </p:spPr>
      </p:pic>
      <p:pic>
        <p:nvPicPr>
          <p:cNvPr id="11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1334791">
            <a:off x="14984464" y="5054881"/>
            <a:ext cx="4607903" cy="6103183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482618" y="3759650"/>
            <a:ext cx="17348182" cy="3916407"/>
            <a:chOff x="1145059" y="4407350"/>
            <a:chExt cx="12787346" cy="3080076"/>
          </a:xfrm>
        </p:grpSpPr>
        <p:grpSp>
          <p:nvGrpSpPr>
            <p:cNvPr id="9" name="Group 8"/>
            <p:cNvGrpSpPr/>
            <p:nvPr/>
          </p:nvGrpSpPr>
          <p:grpSpPr>
            <a:xfrm>
              <a:off x="1145059" y="4407350"/>
              <a:ext cx="12787346" cy="2756619"/>
              <a:chOff x="1145059" y="5626550"/>
              <a:chExt cx="12787346" cy="2756619"/>
            </a:xfrm>
          </p:grpSpPr>
          <p:pic>
            <p:nvPicPr>
              <p:cNvPr id="7" name="Picture 5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xmlns="" r:embed="rId7"/>
                  </a:ext>
                </a:extLst>
              </a:blip>
              <a:srcRect l="14895"/>
              <a:stretch/>
            </p:blipFill>
            <p:spPr>
              <a:xfrm>
                <a:off x="3048000" y="5626550"/>
                <a:ext cx="10884405" cy="2756619"/>
              </a:xfrm>
              <a:prstGeom prst="rect">
                <a:avLst/>
              </a:prstGeom>
            </p:spPr>
          </p:pic>
          <p:pic>
            <p:nvPicPr>
              <p:cNvPr id="8" name="Picture 5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xmlns="" r:embed="rId7"/>
                  </a:ext>
                </a:extLst>
              </a:blip>
              <a:srcRect r="84525"/>
              <a:stretch/>
            </p:blipFill>
            <p:spPr>
              <a:xfrm>
                <a:off x="1145059" y="6133406"/>
                <a:ext cx="1979141" cy="1879825"/>
              </a:xfrm>
              <a:prstGeom prst="rect">
                <a:avLst/>
              </a:prstGeom>
            </p:spPr>
          </p:pic>
        </p:grpSp>
        <p:sp>
          <p:nvSpPr>
            <p:cNvPr id="2" name="TextBox 1"/>
            <p:cNvSpPr txBox="1"/>
            <p:nvPr/>
          </p:nvSpPr>
          <p:spPr>
            <a:xfrm>
              <a:off x="3380460" y="4686659"/>
              <a:ext cx="10297297" cy="2800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eo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ần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ường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eo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ần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ân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ần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,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eo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uối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,2,4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ất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ôn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ữ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uyệ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,2,4,6,8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ất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ôn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t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ú</a:t>
              </a:r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80559" y="0"/>
            <a:ext cx="16807856" cy="1879825"/>
            <a:chOff x="1143000" y="647700"/>
            <a:chExt cx="12789405" cy="187982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1143000" y="647700"/>
              <a:ext cx="12789405" cy="1879825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3384579" y="864337"/>
              <a:ext cx="10287000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ơ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ất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ôn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uyệt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ơ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òng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y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endPara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36004" y="1879825"/>
            <a:ext cx="17194796" cy="1879825"/>
            <a:chOff x="1262848" y="2527525"/>
            <a:chExt cx="12789405" cy="1879825"/>
          </a:xfrm>
        </p:grpSpPr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1262848" y="2527525"/>
              <a:ext cx="12789405" cy="187982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3384579" y="2744162"/>
              <a:ext cx="10293178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ơ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ất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ôn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t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ú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ơ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8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òng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y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3767880">
            <a:off x="-2185413" y="7648413"/>
            <a:ext cx="7315200" cy="3090672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219733" y="7166559"/>
            <a:ext cx="17611067" cy="3694512"/>
            <a:chOff x="1143000" y="2527525"/>
            <a:chExt cx="12789405" cy="3694512"/>
          </a:xfrm>
        </p:grpSpPr>
        <p:pic>
          <p:nvPicPr>
            <p:cNvPr id="18" name="Picture 4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1143000" y="2527525"/>
              <a:ext cx="12789405" cy="3120441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3384579" y="2744162"/>
              <a:ext cx="10293178" cy="34778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, 4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, 6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just"/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iêm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ơ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iêm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ng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ơ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t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T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).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8, 2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, 4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, 6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7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iêm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7723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DFD113CC-850D-154E-6E3A-5576FCE80EB9}"/>
              </a:ext>
            </a:extLst>
          </p:cNvPr>
          <p:cNvSpPr/>
          <p:nvPr/>
        </p:nvSpPr>
        <p:spPr>
          <a:xfrm>
            <a:off x="4038600" y="550719"/>
            <a:ext cx="10820400" cy="955964"/>
          </a:xfrm>
          <a:prstGeom prst="roundRect">
            <a:avLst/>
          </a:prstGeom>
          <a:solidFill>
            <a:srgbClr val="0070C0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lIns="137160" tIns="68580" rIns="137160" bIns="68580" rtlCol="0" anchor="ctr"/>
          <a:lstStyle/>
          <a:p>
            <a:pPr algn="ctr" defTabSz="914445">
              <a:defRPr/>
            </a:pPr>
            <a:r>
              <a:rPr lang="en-SG" sz="4400" b="1" kern="0" dirty="0">
                <a:solidFill>
                  <a:srgbClr val="FFFFFF"/>
                </a:solidFill>
                <a:effectLst>
                  <a:glow rad="63500">
                    <a:srgbClr val="0970D7">
                      <a:satMod val="175000"/>
                      <a:alpha val="40000"/>
                    </a:srgbClr>
                  </a:glow>
                </a:effectLst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II. KHÁM PHÁ TRI THỨC NGỮ VĂN</a:t>
            </a:r>
          </a:p>
        </p:txBody>
      </p:sp>
      <p:sp>
        <p:nvSpPr>
          <p:cNvPr id="13" name="Freeform 31">
            <a:extLst>
              <a:ext uri="{FF2B5EF4-FFF2-40B4-BE49-F238E27FC236}">
                <a16:creationId xmlns:a16="http://schemas.microsoft.com/office/drawing/2014/main" xmlns="" id="{BB05FFA2-CF9D-92C6-F5A8-482A4B89198C}"/>
              </a:ext>
            </a:extLst>
          </p:cNvPr>
          <p:cNvSpPr/>
          <p:nvPr/>
        </p:nvSpPr>
        <p:spPr>
          <a:xfrm rot="16200000">
            <a:off x="3450823" y="-1052949"/>
            <a:ext cx="1175558" cy="6190910"/>
          </a:xfrm>
          <a:custGeom>
            <a:avLst/>
            <a:gdLst>
              <a:gd name="connsiteX0" fmla="*/ 590550 w 1276350"/>
              <a:gd name="connsiteY0" fmla="*/ 2349500 h 2349500"/>
              <a:gd name="connsiteX1" fmla="*/ 406400 w 1276350"/>
              <a:gd name="connsiteY1" fmla="*/ 13589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590550 w 1276350"/>
              <a:gd name="connsiteY0" fmla="*/ 2349500 h 2349500"/>
              <a:gd name="connsiteX1" fmla="*/ 394494 w 1276350"/>
              <a:gd name="connsiteY1" fmla="*/ 1397000 h 2349500"/>
              <a:gd name="connsiteX2" fmla="*/ 0 w 1276350"/>
              <a:gd name="connsiteY2" fmla="*/ 958850 h 2349500"/>
              <a:gd name="connsiteX3" fmla="*/ 12700 w 1276350"/>
              <a:gd name="connsiteY3" fmla="*/ 50800 h 2349500"/>
              <a:gd name="connsiteX4" fmla="*/ 1130300 w 1276350"/>
              <a:gd name="connsiteY4" fmla="*/ 0 h 2349500"/>
              <a:gd name="connsiteX5" fmla="*/ 1276350 w 1276350"/>
              <a:gd name="connsiteY5" fmla="*/ 1073150 h 2349500"/>
              <a:gd name="connsiteX6" fmla="*/ 590550 w 1276350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73893 w 1359693"/>
              <a:gd name="connsiteY0" fmla="*/ 2349500 h 2349500"/>
              <a:gd name="connsiteX1" fmla="*/ 477837 w 1359693"/>
              <a:gd name="connsiteY1" fmla="*/ 1397000 h 2349500"/>
              <a:gd name="connsiteX2" fmla="*/ 0 w 1359693"/>
              <a:gd name="connsiteY2" fmla="*/ 908844 h 2349500"/>
              <a:gd name="connsiteX3" fmla="*/ 96043 w 1359693"/>
              <a:gd name="connsiteY3" fmla="*/ 50800 h 2349500"/>
              <a:gd name="connsiteX4" fmla="*/ 1213643 w 1359693"/>
              <a:gd name="connsiteY4" fmla="*/ 0 h 2349500"/>
              <a:gd name="connsiteX5" fmla="*/ 1359693 w 1359693"/>
              <a:gd name="connsiteY5" fmla="*/ 1073150 h 2349500"/>
              <a:gd name="connsiteX6" fmla="*/ 673893 w 1359693"/>
              <a:gd name="connsiteY6" fmla="*/ 2349500 h 2349500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359693"/>
              <a:gd name="connsiteY0" fmla="*/ 2356644 h 2356644"/>
              <a:gd name="connsiteX1" fmla="*/ 477837 w 1359693"/>
              <a:gd name="connsiteY1" fmla="*/ 1397000 h 2356644"/>
              <a:gd name="connsiteX2" fmla="*/ 0 w 1359693"/>
              <a:gd name="connsiteY2" fmla="*/ 908844 h 2356644"/>
              <a:gd name="connsiteX3" fmla="*/ 96043 w 1359693"/>
              <a:gd name="connsiteY3" fmla="*/ 50800 h 2356644"/>
              <a:gd name="connsiteX4" fmla="*/ 1213643 w 1359693"/>
              <a:gd name="connsiteY4" fmla="*/ 0 h 2356644"/>
              <a:gd name="connsiteX5" fmla="*/ 1359693 w 1359693"/>
              <a:gd name="connsiteY5" fmla="*/ 1073150 h 2356644"/>
              <a:gd name="connsiteX6" fmla="*/ 685800 w 1359693"/>
              <a:gd name="connsiteY6" fmla="*/ 2356644 h 2356644"/>
              <a:gd name="connsiteX0" fmla="*/ 685800 w 1404066"/>
              <a:gd name="connsiteY0" fmla="*/ 2356644 h 2356644"/>
              <a:gd name="connsiteX1" fmla="*/ 477837 w 1404066"/>
              <a:gd name="connsiteY1" fmla="*/ 1397000 h 2356644"/>
              <a:gd name="connsiteX2" fmla="*/ 0 w 1404066"/>
              <a:gd name="connsiteY2" fmla="*/ 908844 h 2356644"/>
              <a:gd name="connsiteX3" fmla="*/ 96043 w 1404066"/>
              <a:gd name="connsiteY3" fmla="*/ 50800 h 2356644"/>
              <a:gd name="connsiteX4" fmla="*/ 1213643 w 1404066"/>
              <a:gd name="connsiteY4" fmla="*/ 0 h 2356644"/>
              <a:gd name="connsiteX5" fmla="*/ 1359693 w 1404066"/>
              <a:gd name="connsiteY5" fmla="*/ 1073150 h 2356644"/>
              <a:gd name="connsiteX6" fmla="*/ 685800 w 1404066"/>
              <a:gd name="connsiteY6" fmla="*/ 2356644 h 2356644"/>
              <a:gd name="connsiteX0" fmla="*/ 685800 w 1444658"/>
              <a:gd name="connsiteY0" fmla="*/ 2356644 h 2356644"/>
              <a:gd name="connsiteX1" fmla="*/ 477837 w 1444658"/>
              <a:gd name="connsiteY1" fmla="*/ 1397000 h 2356644"/>
              <a:gd name="connsiteX2" fmla="*/ 0 w 1444658"/>
              <a:gd name="connsiteY2" fmla="*/ 908844 h 2356644"/>
              <a:gd name="connsiteX3" fmla="*/ 96043 w 1444658"/>
              <a:gd name="connsiteY3" fmla="*/ 50800 h 2356644"/>
              <a:gd name="connsiteX4" fmla="*/ 1213643 w 1444658"/>
              <a:gd name="connsiteY4" fmla="*/ 0 h 2356644"/>
              <a:gd name="connsiteX5" fmla="*/ 1359693 w 1444658"/>
              <a:gd name="connsiteY5" fmla="*/ 1073150 h 2356644"/>
              <a:gd name="connsiteX6" fmla="*/ 685800 w 1444658"/>
              <a:gd name="connsiteY6" fmla="*/ 2356644 h 2356644"/>
              <a:gd name="connsiteX0" fmla="*/ 685800 w 1458167"/>
              <a:gd name="connsiteY0" fmla="*/ 2356644 h 2356644"/>
              <a:gd name="connsiteX1" fmla="*/ 477837 w 1458167"/>
              <a:gd name="connsiteY1" fmla="*/ 1397000 h 2356644"/>
              <a:gd name="connsiteX2" fmla="*/ 0 w 1458167"/>
              <a:gd name="connsiteY2" fmla="*/ 908844 h 2356644"/>
              <a:gd name="connsiteX3" fmla="*/ 96043 w 1458167"/>
              <a:gd name="connsiteY3" fmla="*/ 50800 h 2356644"/>
              <a:gd name="connsiteX4" fmla="*/ 1213643 w 1458167"/>
              <a:gd name="connsiteY4" fmla="*/ 0 h 2356644"/>
              <a:gd name="connsiteX5" fmla="*/ 1359693 w 1458167"/>
              <a:gd name="connsiteY5" fmla="*/ 1073150 h 2356644"/>
              <a:gd name="connsiteX6" fmla="*/ 685800 w 1458167"/>
              <a:gd name="connsiteY6" fmla="*/ 2356644 h 2356644"/>
              <a:gd name="connsiteX0" fmla="*/ 685800 w 1458167"/>
              <a:gd name="connsiteY0" fmla="*/ 2484291 h 2484291"/>
              <a:gd name="connsiteX1" fmla="*/ 477837 w 1458167"/>
              <a:gd name="connsiteY1" fmla="*/ 1524647 h 2484291"/>
              <a:gd name="connsiteX2" fmla="*/ 0 w 1458167"/>
              <a:gd name="connsiteY2" fmla="*/ 1036491 h 2484291"/>
              <a:gd name="connsiteX3" fmla="*/ 96043 w 1458167"/>
              <a:gd name="connsiteY3" fmla="*/ 178447 h 2484291"/>
              <a:gd name="connsiteX4" fmla="*/ 1213643 w 1458167"/>
              <a:gd name="connsiteY4" fmla="*/ 127647 h 2484291"/>
              <a:gd name="connsiteX5" fmla="*/ 1359693 w 1458167"/>
              <a:gd name="connsiteY5" fmla="*/ 1200797 h 2484291"/>
              <a:gd name="connsiteX6" fmla="*/ 685800 w 1458167"/>
              <a:gd name="connsiteY6" fmla="*/ 2484291 h 2484291"/>
              <a:gd name="connsiteX0" fmla="*/ 685800 w 1458167"/>
              <a:gd name="connsiteY0" fmla="*/ 2484832 h 2484832"/>
              <a:gd name="connsiteX1" fmla="*/ 477837 w 1458167"/>
              <a:gd name="connsiteY1" fmla="*/ 1525188 h 2484832"/>
              <a:gd name="connsiteX2" fmla="*/ 0 w 1458167"/>
              <a:gd name="connsiteY2" fmla="*/ 1037032 h 2484832"/>
              <a:gd name="connsiteX3" fmla="*/ 76993 w 1458167"/>
              <a:gd name="connsiteY3" fmla="*/ 176607 h 2484832"/>
              <a:gd name="connsiteX4" fmla="*/ 1213643 w 1458167"/>
              <a:gd name="connsiteY4" fmla="*/ 128188 h 2484832"/>
              <a:gd name="connsiteX5" fmla="*/ 1359693 w 1458167"/>
              <a:gd name="connsiteY5" fmla="*/ 1201338 h 2484832"/>
              <a:gd name="connsiteX6" fmla="*/ 685800 w 1458167"/>
              <a:gd name="connsiteY6" fmla="*/ 2484832 h 2484832"/>
              <a:gd name="connsiteX0" fmla="*/ 685800 w 1458167"/>
              <a:gd name="connsiteY0" fmla="*/ 2598539 h 2598539"/>
              <a:gd name="connsiteX1" fmla="*/ 477837 w 1458167"/>
              <a:gd name="connsiteY1" fmla="*/ 1638895 h 2598539"/>
              <a:gd name="connsiteX2" fmla="*/ 0 w 1458167"/>
              <a:gd name="connsiteY2" fmla="*/ 1150739 h 2598539"/>
              <a:gd name="connsiteX3" fmla="*/ 76993 w 1458167"/>
              <a:gd name="connsiteY3" fmla="*/ 290314 h 2598539"/>
              <a:gd name="connsiteX4" fmla="*/ 1213643 w 1458167"/>
              <a:gd name="connsiteY4" fmla="*/ 241895 h 2598539"/>
              <a:gd name="connsiteX5" fmla="*/ 1359693 w 1458167"/>
              <a:gd name="connsiteY5" fmla="*/ 1315045 h 2598539"/>
              <a:gd name="connsiteX6" fmla="*/ 685800 w 1458167"/>
              <a:gd name="connsiteY6" fmla="*/ 2598539 h 2598539"/>
              <a:gd name="connsiteX0" fmla="*/ 761202 w 1533569"/>
              <a:gd name="connsiteY0" fmla="*/ 2598539 h 2598539"/>
              <a:gd name="connsiteX1" fmla="*/ 553239 w 1533569"/>
              <a:gd name="connsiteY1" fmla="*/ 1638895 h 2598539"/>
              <a:gd name="connsiteX2" fmla="*/ 75402 w 1533569"/>
              <a:gd name="connsiteY2" fmla="*/ 1150739 h 2598539"/>
              <a:gd name="connsiteX3" fmla="*/ 152395 w 1533569"/>
              <a:gd name="connsiteY3" fmla="*/ 290314 h 2598539"/>
              <a:gd name="connsiteX4" fmla="*/ 1289045 w 1533569"/>
              <a:gd name="connsiteY4" fmla="*/ 241895 h 2598539"/>
              <a:gd name="connsiteX5" fmla="*/ 1435095 w 1533569"/>
              <a:gd name="connsiteY5" fmla="*/ 1315045 h 2598539"/>
              <a:gd name="connsiteX6" fmla="*/ 761202 w 1533569"/>
              <a:gd name="connsiteY6" fmla="*/ 2598539 h 2598539"/>
              <a:gd name="connsiteX0" fmla="*/ 825046 w 1597413"/>
              <a:gd name="connsiteY0" fmla="*/ 2598539 h 2598539"/>
              <a:gd name="connsiteX1" fmla="*/ 617083 w 1597413"/>
              <a:gd name="connsiteY1" fmla="*/ 1638895 h 2598539"/>
              <a:gd name="connsiteX2" fmla="*/ 139246 w 1597413"/>
              <a:gd name="connsiteY2" fmla="*/ 1150739 h 2598539"/>
              <a:gd name="connsiteX3" fmla="*/ 216239 w 1597413"/>
              <a:gd name="connsiteY3" fmla="*/ 290314 h 2598539"/>
              <a:gd name="connsiteX4" fmla="*/ 1352889 w 1597413"/>
              <a:gd name="connsiteY4" fmla="*/ 241895 h 2598539"/>
              <a:gd name="connsiteX5" fmla="*/ 1498939 w 1597413"/>
              <a:gd name="connsiteY5" fmla="*/ 1315045 h 2598539"/>
              <a:gd name="connsiteX6" fmla="*/ 825046 w 1597413"/>
              <a:gd name="connsiteY6" fmla="*/ 2598539 h 2598539"/>
              <a:gd name="connsiteX0" fmla="*/ 818095 w 1590462"/>
              <a:gd name="connsiteY0" fmla="*/ 2598539 h 2598539"/>
              <a:gd name="connsiteX1" fmla="*/ 610132 w 1590462"/>
              <a:gd name="connsiteY1" fmla="*/ 1638895 h 2598539"/>
              <a:gd name="connsiteX2" fmla="*/ 132295 w 1590462"/>
              <a:gd name="connsiteY2" fmla="*/ 1150739 h 2598539"/>
              <a:gd name="connsiteX3" fmla="*/ 209288 w 1590462"/>
              <a:gd name="connsiteY3" fmla="*/ 290314 h 2598539"/>
              <a:gd name="connsiteX4" fmla="*/ 1345938 w 1590462"/>
              <a:gd name="connsiteY4" fmla="*/ 241895 h 2598539"/>
              <a:gd name="connsiteX5" fmla="*/ 1491988 w 1590462"/>
              <a:gd name="connsiteY5" fmla="*/ 1315045 h 2598539"/>
              <a:gd name="connsiteX6" fmla="*/ 818095 w 1590462"/>
              <a:gd name="connsiteY6" fmla="*/ 2598539 h 25985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90462" h="2598539">
                <a:moveTo>
                  <a:pt x="818095" y="2598539"/>
                </a:moveTo>
                <a:cubicBezTo>
                  <a:pt x="771793" y="2281039"/>
                  <a:pt x="789784" y="1984970"/>
                  <a:pt x="610132" y="1638895"/>
                </a:cubicBezTo>
                <a:cubicBezTo>
                  <a:pt x="484191" y="1469032"/>
                  <a:pt x="324911" y="1322983"/>
                  <a:pt x="132295" y="1150739"/>
                </a:cubicBezTo>
                <a:cubicBezTo>
                  <a:pt x="-34922" y="997281"/>
                  <a:pt x="-78313" y="672372"/>
                  <a:pt x="209288" y="290314"/>
                </a:cubicBezTo>
                <a:cubicBezTo>
                  <a:pt x="560390" y="-112382"/>
                  <a:pt x="1037699" y="-65022"/>
                  <a:pt x="1345938" y="241895"/>
                </a:cubicBezTo>
                <a:cubicBezTo>
                  <a:pt x="1606553" y="511506"/>
                  <a:pt x="1664761" y="864458"/>
                  <a:pt x="1491988" y="1315045"/>
                </a:cubicBezTo>
                <a:cubicBezTo>
                  <a:pt x="1293551" y="1783357"/>
                  <a:pt x="1073682" y="2189758"/>
                  <a:pt x="818095" y="2598539"/>
                </a:cubicBezTo>
                <a:close/>
              </a:path>
            </a:pathLst>
          </a:custGeom>
          <a:solidFill>
            <a:srgbClr val="F0AD00"/>
          </a:solidFill>
          <a:ln w="76200" cap="flat" cmpd="sng" algn="ctr">
            <a:solidFill>
              <a:sysClr val="window" lastClr="FFFFFF"/>
            </a:solidFill>
            <a:prstDash val="soli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lIns="137160" tIns="68580" rIns="137160" bIns="68580" anchor="ctr"/>
          <a:lstStyle/>
          <a:p>
            <a:pPr algn="ctr" defTabSz="914445">
              <a:defRPr/>
            </a:pPr>
            <a:endParaRPr lang="en-US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78C15621-3580-D7EF-7BC3-3544C9072C48}"/>
              </a:ext>
            </a:extLst>
          </p:cNvPr>
          <p:cNvSpPr txBox="1"/>
          <p:nvPr/>
        </p:nvSpPr>
        <p:spPr>
          <a:xfrm>
            <a:off x="533400" y="1638301"/>
            <a:ext cx="5334000" cy="692498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 algn="ctr" defTabSz="914445"/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 </a:t>
            </a:r>
            <a:r>
              <a:rPr lang="en-US" sz="36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2</a:t>
            </a:r>
            <a:endParaRPr lang="en-US" sz="36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xmlns="" id="{A1F8F736-0D24-2234-F1BA-AD973DC666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7814970"/>
              </p:ext>
            </p:extLst>
          </p:nvPr>
        </p:nvGraphicFramePr>
        <p:xfrm>
          <a:off x="1600200" y="2857500"/>
          <a:ext cx="15087600" cy="5943600"/>
        </p:xfrm>
        <a:graphic>
          <a:graphicData uri="http://schemas.openxmlformats.org/drawingml/2006/table">
            <a:tbl>
              <a:tblPr firstRow="1" firstCol="1" bandRow="1"/>
              <a:tblGrid>
                <a:gridCol w="8819309">
                  <a:extLst>
                    <a:ext uri="{9D8B030D-6E8A-4147-A177-3AD203B41FA5}">
                      <a16:colId xmlns:a16="http://schemas.microsoft.com/office/drawing/2014/main" xmlns="" val="2861817155"/>
                    </a:ext>
                  </a:extLst>
                </a:gridCol>
                <a:gridCol w="6268291">
                  <a:extLst>
                    <a:ext uri="{9D8B030D-6E8A-4147-A177-3AD203B41FA5}">
                      <a16:colId xmlns:a16="http://schemas.microsoft.com/office/drawing/2014/main" xmlns="" val="1299808928"/>
                    </a:ext>
                  </a:extLst>
                </a:gridCol>
              </a:tblGrid>
              <a:tr h="1981200">
                <a:tc>
                  <a:txBody>
                    <a:bodyPr/>
                    <a:lstStyle/>
                    <a:p>
                      <a:pPr algn="ctr"/>
                      <a:r>
                        <a:rPr lang="en-US" sz="5400" b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5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b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5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b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5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b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54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b="1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5400" b="1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b="1" baseline="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ào</a:t>
                      </a:r>
                      <a:r>
                        <a:rPr lang="en-US" sz="5400" b="1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b="1" baseline="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úng</a:t>
                      </a:r>
                      <a:endParaRPr lang="en-US" sz="5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0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ả lời</a:t>
                      </a:r>
                      <a:endParaRPr lang="en-US" sz="5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0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42951729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r>
                        <a:rPr lang="en-US" sz="5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ái</a:t>
                      </a:r>
                      <a:r>
                        <a:rPr lang="en-US" sz="5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5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5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881058940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r>
                        <a:rPr lang="en-US" sz="5400" i="1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ủ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hệ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ật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5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285951978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r>
                        <a:rPr lang="en-US" sz="5400" i="1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5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720217270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r>
                        <a:rPr lang="en-US" sz="5400" i="1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ười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ào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5400" i="1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úng</a:t>
                      </a:r>
                      <a:r>
                        <a:rPr lang="en-US" sz="5400" i="1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  <a:endParaRPr lang="en-US" sz="5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5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19866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466711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3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xmlns="" id="{521130D9-CB7D-F59A-DA8E-2F98D50C305C}"/>
              </a:ext>
            </a:extLst>
          </p:cNvPr>
          <p:cNvGrpSpPr/>
          <p:nvPr/>
        </p:nvGrpSpPr>
        <p:grpSpPr>
          <a:xfrm>
            <a:off x="1626441" y="245250"/>
            <a:ext cx="4436270" cy="1297800"/>
            <a:chOff x="1228725" y="1490921"/>
            <a:chExt cx="2957513" cy="865200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xmlns="" id="{837CC3E9-B48D-C7F8-046F-64AAF1ACBF2A}"/>
                </a:ext>
              </a:extLst>
            </p:cNvPr>
            <p:cNvSpPr/>
            <p:nvPr/>
          </p:nvSpPr>
          <p:spPr>
            <a:xfrm>
              <a:off x="1228725" y="1490921"/>
              <a:ext cx="2957513" cy="865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xmlns="" id="{4E94CA3A-6371-7331-AC55-638DD22D5A20}"/>
                </a:ext>
              </a:extLst>
            </p:cNvPr>
            <p:cNvSpPr txBox="1"/>
            <p:nvPr/>
          </p:nvSpPr>
          <p:spPr>
            <a:xfrm>
              <a:off x="1535931" y="1661911"/>
              <a:ext cx="2437335" cy="4924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de-DE" sz="4200" b="1" dirty="0">
                  <a:solidFill>
                    <a:srgbClr val="7030A0"/>
                  </a:solidFill>
                  <a:latin typeface="Times New Roman" panose="02020603050405020304" pitchFamily="18" charset="0"/>
                  <a:ea typeface="Arial" panose="020B0604020202020204" pitchFamily="34" charset="0"/>
                </a:rPr>
                <a:t>1. Khái niệm</a:t>
              </a:r>
              <a:endParaRPr lang="en-US" sz="4200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07F1A5DC-0498-5D84-ABC7-EC20CDD4213E}"/>
              </a:ext>
            </a:extLst>
          </p:cNvPr>
          <p:cNvGrpSpPr/>
          <p:nvPr/>
        </p:nvGrpSpPr>
        <p:grpSpPr>
          <a:xfrm>
            <a:off x="1219200" y="1543052"/>
            <a:ext cx="15319525" cy="2831631"/>
            <a:chOff x="1535932" y="1943773"/>
            <a:chExt cx="8608194" cy="1235234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1A127663-ACC9-2BF6-31AC-D3C2A3C48EF4}"/>
                </a:ext>
              </a:extLst>
            </p:cNvPr>
            <p:cNvSpPr txBox="1"/>
            <p:nvPr/>
          </p:nvSpPr>
          <p:spPr>
            <a:xfrm>
              <a:off x="1740657" y="2051219"/>
              <a:ext cx="8403469" cy="112778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de-DE" sz="40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</a:rPr>
                <a:t>Thơ trào phúng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ận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ăn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ào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úng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ác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o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ng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ười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âm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m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ê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án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ã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ội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ê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ân</a:t>
              </a:r>
              <a:r>
                <a:rPr lang="en-US" sz="4000" dirty="0"/>
                <a:t>. </a:t>
              </a:r>
            </a:p>
            <a:p>
              <a:r>
                <a:rPr lang="de-DE" sz="4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Arial" panose="020B0604020202020204" pitchFamily="34" charset="0"/>
                </a:rPr>
                <a:t>  </a:t>
              </a:r>
              <a:endParaRPr lang="en-US" sz="4200" dirty="0">
                <a:solidFill>
                  <a:srgbClr val="0070C0"/>
                </a:solidFill>
              </a:endParaRPr>
            </a:p>
          </p:txBody>
        </p:sp>
        <p:sp>
          <p:nvSpPr>
            <p:cNvPr id="19" name="AutoShape 6">
              <a:extLst>
                <a:ext uri="{FF2B5EF4-FFF2-40B4-BE49-F238E27FC236}">
                  <a16:creationId xmlns:a16="http://schemas.microsoft.com/office/drawing/2014/main" xmlns="" id="{3FECDA11-2C7C-3662-5269-0651F5865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5932" y="1943773"/>
              <a:ext cx="8608194" cy="1081618"/>
            </a:xfrm>
            <a:prstGeom prst="roundRect">
              <a:avLst>
                <a:gd name="adj" fmla="val 13745"/>
              </a:avLst>
            </a:prstGeom>
            <a:noFill/>
            <a:ln w="3810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srgbClr val="000000"/>
                </a:solidFill>
                <a:cs typeface="Arial" charset="0"/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4400" y="4248892"/>
            <a:ext cx="6343650" cy="432360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374683"/>
            <a:ext cx="3505200" cy="419781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7600" y="4227280"/>
            <a:ext cx="5716530" cy="434522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0567" y="4374683"/>
            <a:ext cx="3242829" cy="419781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07862" y="8771021"/>
            <a:ext cx="3158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ỄN KHUYẾ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444620" y="8771021"/>
            <a:ext cx="3158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 MỠ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429250" y="8771021"/>
            <a:ext cx="3158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Ồ XUÂN HƯƠNG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4167949" y="8857474"/>
            <a:ext cx="3158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ẦN TẾ XƯƠNG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113597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3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6">
            <a:extLst>
              <a:ext uri="{FF2B5EF4-FFF2-40B4-BE49-F238E27FC236}">
                <a16:creationId xmlns:a16="http://schemas.microsoft.com/office/drawing/2014/main" xmlns="" id="{327E0AE5-4F60-5376-6884-93555ADCD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157" y="1298625"/>
            <a:ext cx="7534095" cy="7539675"/>
          </a:xfrm>
          <a:prstGeom prst="ellipse">
            <a:avLst/>
          </a:prstGeom>
          <a:noFill/>
          <a:ln w="9">
            <a:solidFill>
              <a:srgbClr val="1AA60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37082" tIns="68541" rIns="137082" bIns="68541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371600" eaLnBrk="1" hangingPunct="1">
              <a:spcBef>
                <a:spcPct val="0"/>
              </a:spcBef>
              <a:buNone/>
              <a:defRPr/>
            </a:pPr>
            <a:endParaRPr lang="zh-CN" altLang="en-US" sz="2600" b="1" ker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xmlns="" id="{0CBB7A82-3203-18DA-D477-0F3850FF8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2131" y="2125783"/>
            <a:ext cx="878108" cy="878480"/>
          </a:xfrm>
          <a:prstGeom prst="ellipse">
            <a:avLst/>
          </a:prstGeom>
          <a:solidFill>
            <a:srgbClr val="2277DC"/>
          </a:solidFill>
          <a:ln>
            <a:noFill/>
          </a:ln>
        </p:spPr>
        <p:txBody>
          <a:bodyPr lIns="137082" tIns="68541" rIns="137082" bIns="68541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defTabSz="1371600" eaLnBrk="1" hangingPunct="1">
              <a:spcBef>
                <a:spcPct val="0"/>
              </a:spcBef>
              <a:buNone/>
              <a:defRPr/>
            </a:pPr>
            <a:r>
              <a:rPr lang="en-US" altLang="zh-CN" sz="3600" b="1" kern="0" dirty="0">
                <a:solidFill>
                  <a:srgbClr val="FFFFFF"/>
                </a:solidFill>
                <a:latin typeface="微软雅黑" pitchFamily="34" charset="-122"/>
              </a:rPr>
              <a:t>*</a:t>
            </a:r>
            <a:endParaRPr lang="zh-CN" altLang="en-US" sz="3600" b="1" kern="0" dirty="0">
              <a:solidFill>
                <a:srgbClr val="FFFFFF"/>
              </a:solidFill>
              <a:latin typeface="微软雅黑" pitchFamily="34" charset="-122"/>
            </a:endParaRPr>
          </a:p>
        </p:txBody>
      </p:sp>
      <p:sp>
        <p:nvSpPr>
          <p:cNvPr id="10" name="Oval 13">
            <a:extLst>
              <a:ext uri="{FF2B5EF4-FFF2-40B4-BE49-F238E27FC236}">
                <a16:creationId xmlns:a16="http://schemas.microsoft.com/office/drawing/2014/main" xmlns="" id="{A3919391-F2F2-4189-4074-89CD4D0EB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5261" y="4265023"/>
            <a:ext cx="880484" cy="878477"/>
          </a:xfrm>
          <a:prstGeom prst="ellipse">
            <a:avLst/>
          </a:prstGeom>
          <a:solidFill>
            <a:srgbClr val="1AA60F"/>
          </a:solidFill>
          <a:ln>
            <a:noFill/>
          </a:ln>
        </p:spPr>
        <p:txBody>
          <a:bodyPr lIns="137082" tIns="68541" rIns="137082" bIns="68541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defTabSz="1371600" eaLnBrk="1" hangingPunct="1">
              <a:spcBef>
                <a:spcPct val="0"/>
              </a:spcBef>
              <a:buNone/>
              <a:defRPr/>
            </a:pPr>
            <a:r>
              <a:rPr lang="en-US" altLang="zh-CN" sz="3600" b="1" kern="0" dirty="0">
                <a:solidFill>
                  <a:srgbClr val="FFFFFF"/>
                </a:solidFill>
                <a:latin typeface="微软雅黑" pitchFamily="34" charset="-122"/>
              </a:rPr>
              <a:t>*</a:t>
            </a:r>
            <a:endParaRPr lang="zh-CN" altLang="en-US" sz="3600" b="1" kern="0" dirty="0">
              <a:solidFill>
                <a:srgbClr val="FFFFFF"/>
              </a:solidFill>
              <a:latin typeface="微软雅黑" pitchFamily="34" charset="-122"/>
            </a:endParaRPr>
          </a:p>
        </p:txBody>
      </p:sp>
      <p:sp>
        <p:nvSpPr>
          <p:cNvPr id="11" name="Oval 14">
            <a:extLst>
              <a:ext uri="{FF2B5EF4-FFF2-40B4-BE49-F238E27FC236}">
                <a16:creationId xmlns:a16="http://schemas.microsoft.com/office/drawing/2014/main" xmlns="" id="{EBCBC243-07A3-B8F5-6BDC-FDAF5E36E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593" y="6891031"/>
            <a:ext cx="878108" cy="878477"/>
          </a:xfrm>
          <a:prstGeom prst="ellipse">
            <a:avLst/>
          </a:prstGeom>
          <a:solidFill>
            <a:srgbClr val="2277DC"/>
          </a:solidFill>
          <a:ln>
            <a:noFill/>
          </a:ln>
        </p:spPr>
        <p:txBody>
          <a:bodyPr lIns="137082" tIns="68541" rIns="137082" bIns="68541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defTabSz="1371600" eaLnBrk="1" hangingPunct="1">
              <a:spcBef>
                <a:spcPct val="0"/>
              </a:spcBef>
              <a:buNone/>
              <a:defRPr/>
            </a:pPr>
            <a:r>
              <a:rPr lang="en-US" altLang="zh-CN" sz="3600" b="1" kern="0" dirty="0">
                <a:solidFill>
                  <a:srgbClr val="FFFFFF"/>
                </a:solidFill>
                <a:latin typeface="微软雅黑" pitchFamily="34" charset="-122"/>
              </a:rPr>
              <a:t>*</a:t>
            </a:r>
            <a:endParaRPr lang="zh-CN" altLang="en-US" sz="3600" b="1" kern="0" dirty="0">
              <a:solidFill>
                <a:srgbClr val="FFFFFF"/>
              </a:solidFill>
              <a:latin typeface="微软雅黑" pitchFamily="34" charset="-122"/>
            </a:endParaRPr>
          </a:p>
        </p:txBody>
      </p:sp>
      <p:sp>
        <p:nvSpPr>
          <p:cNvPr id="12" name="Oval 7">
            <a:extLst>
              <a:ext uri="{FF2B5EF4-FFF2-40B4-BE49-F238E27FC236}">
                <a16:creationId xmlns:a16="http://schemas.microsoft.com/office/drawing/2014/main" xmlns="" id="{738D9759-43F3-6F25-5969-16F20A6AF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798" y="1753904"/>
            <a:ext cx="6675030" cy="6673101"/>
          </a:xfrm>
          <a:prstGeom prst="ellipse">
            <a:avLst/>
          </a:prstGeom>
          <a:solidFill>
            <a:srgbClr val="FFFFFF">
              <a:lumMod val="75000"/>
            </a:srgbClr>
          </a:solidFill>
          <a:ln>
            <a:noFill/>
          </a:ln>
        </p:spPr>
        <p:txBody>
          <a:bodyPr lIns="137082" tIns="68541" rIns="137082" bIns="68541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371600" eaLnBrk="1" hangingPunct="1">
              <a:spcBef>
                <a:spcPct val="0"/>
              </a:spcBef>
              <a:buNone/>
              <a:defRPr/>
            </a:pPr>
            <a:endParaRPr lang="zh-CN" altLang="en-US" sz="2600" b="1" ker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3" name="Oval 9">
            <a:extLst>
              <a:ext uri="{FF2B5EF4-FFF2-40B4-BE49-F238E27FC236}">
                <a16:creationId xmlns:a16="http://schemas.microsoft.com/office/drawing/2014/main" xmlns="" id="{28F48EFF-5D92-7973-0838-D25EF5AB5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49878" y="6440228"/>
            <a:ext cx="2386184" cy="2387198"/>
          </a:xfrm>
          <a:prstGeom prst="ellipse">
            <a:avLst/>
          </a:prstGeom>
          <a:solidFill>
            <a:srgbClr val="00206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lIns="137082" tIns="68541" rIns="137082" bIns="68541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371600" eaLnBrk="1" hangingPunct="1">
              <a:spcBef>
                <a:spcPct val="0"/>
              </a:spcBef>
              <a:buNone/>
              <a:defRPr/>
            </a:pPr>
            <a:endParaRPr lang="zh-CN" altLang="en-US" sz="2600" b="1" kern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4" name="TextBox 18">
            <a:extLst>
              <a:ext uri="{FF2B5EF4-FFF2-40B4-BE49-F238E27FC236}">
                <a16:creationId xmlns:a16="http://schemas.microsoft.com/office/drawing/2014/main" xmlns="" id="{D4B6A9E2-D91D-206F-4182-9C99F4ACA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8011" y="6840936"/>
            <a:ext cx="1982450" cy="1320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7082" tIns="68541" rIns="137082" bIns="68541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itchFamily="34" charset="0"/>
                <a:ea typeface="微软雅黑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en-US" altLang="zh-CN" sz="4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zh-CN" sz="48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zh-CN" sz="48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altLang="zh-CN" sz="48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A2C33142-A97D-DCB6-6EA4-91C3CFCA684E}"/>
              </a:ext>
            </a:extLst>
          </p:cNvPr>
          <p:cNvSpPr txBox="1"/>
          <p:nvPr/>
        </p:nvSpPr>
        <p:spPr>
          <a:xfrm>
            <a:off x="8107815" y="1921192"/>
            <a:ext cx="8201367" cy="1246495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 algn="just"/>
            <a:r>
              <a:rPr lang="de-DE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iếng cười trào phúng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c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m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3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FD39EE2A-C6C6-A551-53FC-98F8ED1CAC99}"/>
              </a:ext>
            </a:extLst>
          </p:cNvPr>
          <p:cNvSpPr txBox="1"/>
          <p:nvPr/>
        </p:nvSpPr>
        <p:spPr>
          <a:xfrm>
            <a:off x="8800745" y="3990524"/>
            <a:ext cx="9082192" cy="1800493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 lvl="0"/>
            <a:r>
              <a:rPr lang="de-DE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Thủ pháp trào phúng</a:t>
            </a:r>
            <a:r>
              <a:rPr lang="de-DE" sz="3600" dirty="0" smtClean="0">
                <a:solidFill>
                  <a:srgbClr val="0070C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: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ào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ễu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ố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8327AE36-5342-91D8-02CA-ACECAE345634}"/>
              </a:ext>
            </a:extLst>
          </p:cNvPr>
          <p:cNvSpPr txBox="1"/>
          <p:nvPr/>
        </p:nvSpPr>
        <p:spPr>
          <a:xfrm>
            <a:off x="8243273" y="6626512"/>
            <a:ext cx="8673127" cy="2354491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 algn="just"/>
            <a:r>
              <a:rPr lang="de-DE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</a:rPr>
              <a:t>Sử dụng nghĩa của từ ngữ: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D: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nh</a:t>
            </a:r>
            <a:r>
              <a:rPr lang="en-US" sz="3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214" y="1945373"/>
            <a:ext cx="5775842" cy="5890797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458702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3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4.44444E-6 L -0.17357 0.2905 " pathEditMode="relative" rAng="0" ptsTypes="AA">
                                      <p:cBhvr>
                                        <p:cTn id="22" dur="500" spd="-999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8685" y="1451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4.81481E-6 L -0.23138 0.15555 " pathEditMode="relative" rAng="0" ptsTypes="AA">
                                      <p:cBhvr>
                                        <p:cTn id="24" dur="500" spd="-999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1576" y="7778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-0.25 -3.33333E-6 " pathEditMode="relative" rAng="0" ptsTypes="AA">
                                      <p:cBhvr>
                                        <p:cTn id="26" dur="500" spd="-99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 autoUpdateAnimBg="0"/>
      <p:bldP spid="7" grpId="1" animBg="1" autoUpdateAnimBg="0"/>
      <p:bldP spid="10" grpId="0" animBg="1" autoUpdateAnimBg="0"/>
      <p:bldP spid="10" grpId="1" animBg="1" autoUpdateAnimBg="0"/>
      <p:bldP spid="11" grpId="0" animBg="1" autoUpdateAnimBg="0"/>
      <p:bldP spid="11" grpId="1" animBg="1" autoUpdateAnimBg="0"/>
      <p:bldP spid="12" grpId="0" animBg="1"/>
      <p:bldP spid="13" grpId="0" animBg="1"/>
      <p:bldP spid="14" grpId="0"/>
      <p:bldP spid="17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21875" b="21875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>
            <a:grpSpLocks noChangeAspect="1"/>
          </p:cNvGrpSpPr>
          <p:nvPr/>
        </p:nvGrpSpPr>
        <p:grpSpPr>
          <a:xfrm rot="275401">
            <a:off x="3222365" y="963516"/>
            <a:ext cx="12070547" cy="8359971"/>
            <a:chOff x="0" y="0"/>
            <a:chExt cx="3429000" cy="2374900"/>
          </a:xfrm>
        </p:grpSpPr>
        <p:sp>
          <p:nvSpPr>
            <p:cNvPr id="4" name="Freeform 4"/>
            <p:cNvSpPr/>
            <p:nvPr/>
          </p:nvSpPr>
          <p:spPr>
            <a:xfrm>
              <a:off x="50800" y="76200"/>
              <a:ext cx="3340100" cy="2235200"/>
            </a:xfrm>
            <a:custGeom>
              <a:avLst/>
              <a:gdLst/>
              <a:ahLst/>
              <a:cxnLst/>
              <a:rect l="l" t="t" r="r" b="b"/>
              <a:pathLst>
                <a:path w="3340100" h="2235200">
                  <a:moveTo>
                    <a:pt x="2171700" y="25400"/>
                  </a:moveTo>
                  <a:lnTo>
                    <a:pt x="2400300" y="0"/>
                  </a:lnTo>
                  <a:lnTo>
                    <a:pt x="2641600" y="38100"/>
                  </a:lnTo>
                  <a:lnTo>
                    <a:pt x="2984500" y="38100"/>
                  </a:lnTo>
                  <a:cubicBezTo>
                    <a:pt x="2984500" y="38100"/>
                    <a:pt x="3086100" y="12700"/>
                    <a:pt x="3098800" y="38100"/>
                  </a:cubicBezTo>
                  <a:cubicBezTo>
                    <a:pt x="3111500" y="63500"/>
                    <a:pt x="3162300" y="228600"/>
                    <a:pt x="3162300" y="228600"/>
                  </a:cubicBezTo>
                  <a:cubicBezTo>
                    <a:pt x="3162300" y="228600"/>
                    <a:pt x="3213100" y="304800"/>
                    <a:pt x="3200400" y="355600"/>
                  </a:cubicBezTo>
                  <a:cubicBezTo>
                    <a:pt x="3187700" y="406400"/>
                    <a:pt x="3225800" y="520700"/>
                    <a:pt x="3225800" y="520700"/>
                  </a:cubicBezTo>
                  <a:cubicBezTo>
                    <a:pt x="3225800" y="520700"/>
                    <a:pt x="3251200" y="571500"/>
                    <a:pt x="3225800" y="622300"/>
                  </a:cubicBezTo>
                  <a:cubicBezTo>
                    <a:pt x="3225800" y="622300"/>
                    <a:pt x="3213100" y="762000"/>
                    <a:pt x="3238500" y="812800"/>
                  </a:cubicBezTo>
                  <a:cubicBezTo>
                    <a:pt x="3238500" y="812800"/>
                    <a:pt x="3276600" y="838200"/>
                    <a:pt x="3251200" y="1003300"/>
                  </a:cubicBezTo>
                  <a:lnTo>
                    <a:pt x="3263900" y="1181100"/>
                  </a:lnTo>
                  <a:cubicBezTo>
                    <a:pt x="3263900" y="1181100"/>
                    <a:pt x="3238500" y="1257300"/>
                    <a:pt x="3251200" y="1308100"/>
                  </a:cubicBezTo>
                  <a:lnTo>
                    <a:pt x="3276600" y="1562100"/>
                  </a:lnTo>
                  <a:lnTo>
                    <a:pt x="3327400" y="1701800"/>
                  </a:lnTo>
                  <a:lnTo>
                    <a:pt x="3327400" y="1854200"/>
                  </a:lnTo>
                  <a:lnTo>
                    <a:pt x="3340100" y="1955800"/>
                  </a:lnTo>
                  <a:cubicBezTo>
                    <a:pt x="3340100" y="1955800"/>
                    <a:pt x="3314700" y="2019300"/>
                    <a:pt x="3213100" y="2044700"/>
                  </a:cubicBezTo>
                  <a:cubicBezTo>
                    <a:pt x="3213100" y="2044700"/>
                    <a:pt x="3149600" y="2044700"/>
                    <a:pt x="3098800" y="2082800"/>
                  </a:cubicBezTo>
                  <a:cubicBezTo>
                    <a:pt x="3048000" y="2120900"/>
                    <a:pt x="2933700" y="2197100"/>
                    <a:pt x="2870200" y="2184400"/>
                  </a:cubicBezTo>
                  <a:cubicBezTo>
                    <a:pt x="2870200" y="2184400"/>
                    <a:pt x="2717800" y="2171700"/>
                    <a:pt x="2692400" y="2146300"/>
                  </a:cubicBezTo>
                  <a:cubicBezTo>
                    <a:pt x="2692400" y="2146300"/>
                    <a:pt x="2590800" y="2133600"/>
                    <a:pt x="2565400" y="2133600"/>
                  </a:cubicBezTo>
                  <a:cubicBezTo>
                    <a:pt x="2540000" y="2133600"/>
                    <a:pt x="2476500" y="2146300"/>
                    <a:pt x="2476500" y="2146300"/>
                  </a:cubicBezTo>
                  <a:cubicBezTo>
                    <a:pt x="2476500" y="2146300"/>
                    <a:pt x="2400300" y="2171700"/>
                    <a:pt x="2362200" y="2159000"/>
                  </a:cubicBezTo>
                  <a:cubicBezTo>
                    <a:pt x="2324100" y="2146300"/>
                    <a:pt x="2298700" y="2146300"/>
                    <a:pt x="2222500" y="2159000"/>
                  </a:cubicBezTo>
                  <a:cubicBezTo>
                    <a:pt x="2222500" y="2159000"/>
                    <a:pt x="2197100" y="2184400"/>
                    <a:pt x="2019300" y="2184400"/>
                  </a:cubicBezTo>
                  <a:cubicBezTo>
                    <a:pt x="2019300" y="2184400"/>
                    <a:pt x="1866900" y="2235200"/>
                    <a:pt x="1790700" y="2184400"/>
                  </a:cubicBezTo>
                  <a:cubicBezTo>
                    <a:pt x="1790700" y="2184400"/>
                    <a:pt x="1765300" y="2146300"/>
                    <a:pt x="1549400" y="2159000"/>
                  </a:cubicBezTo>
                  <a:cubicBezTo>
                    <a:pt x="1549400" y="2159000"/>
                    <a:pt x="1397000" y="2171700"/>
                    <a:pt x="1371600" y="2159000"/>
                  </a:cubicBezTo>
                  <a:lnTo>
                    <a:pt x="1066800" y="2197100"/>
                  </a:lnTo>
                  <a:cubicBezTo>
                    <a:pt x="1066800" y="2197100"/>
                    <a:pt x="723900" y="2184400"/>
                    <a:pt x="673100" y="2171700"/>
                  </a:cubicBezTo>
                  <a:cubicBezTo>
                    <a:pt x="622300" y="2159000"/>
                    <a:pt x="419100" y="2120900"/>
                    <a:pt x="393700" y="2146300"/>
                  </a:cubicBezTo>
                  <a:cubicBezTo>
                    <a:pt x="368300" y="2171700"/>
                    <a:pt x="215900" y="2171700"/>
                    <a:pt x="190500" y="2159000"/>
                  </a:cubicBezTo>
                  <a:cubicBezTo>
                    <a:pt x="165100" y="2146300"/>
                    <a:pt x="127000" y="2044700"/>
                    <a:pt x="114300" y="1993900"/>
                  </a:cubicBezTo>
                  <a:cubicBezTo>
                    <a:pt x="101600" y="1943100"/>
                    <a:pt x="101600" y="1803400"/>
                    <a:pt x="101600" y="1778000"/>
                  </a:cubicBezTo>
                  <a:cubicBezTo>
                    <a:pt x="101600" y="1752600"/>
                    <a:pt x="63500" y="1714500"/>
                    <a:pt x="63500" y="1714500"/>
                  </a:cubicBezTo>
                  <a:lnTo>
                    <a:pt x="88900" y="1562100"/>
                  </a:lnTo>
                  <a:cubicBezTo>
                    <a:pt x="88900" y="1562100"/>
                    <a:pt x="88900" y="1435100"/>
                    <a:pt x="63500" y="1397000"/>
                  </a:cubicBezTo>
                  <a:cubicBezTo>
                    <a:pt x="38100" y="1358900"/>
                    <a:pt x="63500" y="1206500"/>
                    <a:pt x="63500" y="1206500"/>
                  </a:cubicBezTo>
                  <a:cubicBezTo>
                    <a:pt x="63500" y="1206500"/>
                    <a:pt x="38100" y="1079500"/>
                    <a:pt x="50800" y="1041400"/>
                  </a:cubicBezTo>
                  <a:cubicBezTo>
                    <a:pt x="63500" y="1003300"/>
                    <a:pt x="76200" y="939800"/>
                    <a:pt x="76200" y="901700"/>
                  </a:cubicBezTo>
                  <a:cubicBezTo>
                    <a:pt x="76200" y="863600"/>
                    <a:pt x="50800" y="673100"/>
                    <a:pt x="50800" y="673100"/>
                  </a:cubicBezTo>
                  <a:lnTo>
                    <a:pt x="25400" y="571500"/>
                  </a:lnTo>
                  <a:cubicBezTo>
                    <a:pt x="25400" y="571500"/>
                    <a:pt x="0" y="508000"/>
                    <a:pt x="12700" y="393700"/>
                  </a:cubicBezTo>
                  <a:cubicBezTo>
                    <a:pt x="25400" y="279400"/>
                    <a:pt x="12700" y="279400"/>
                    <a:pt x="12700" y="279400"/>
                  </a:cubicBezTo>
                  <a:lnTo>
                    <a:pt x="215900" y="190500"/>
                  </a:lnTo>
                  <a:cubicBezTo>
                    <a:pt x="215900" y="190500"/>
                    <a:pt x="317500" y="76200"/>
                    <a:pt x="482600" y="76200"/>
                  </a:cubicBezTo>
                  <a:lnTo>
                    <a:pt x="609600" y="114300"/>
                  </a:lnTo>
                  <a:cubicBezTo>
                    <a:pt x="609600" y="114300"/>
                    <a:pt x="660400" y="139700"/>
                    <a:pt x="749300" y="127000"/>
                  </a:cubicBezTo>
                  <a:cubicBezTo>
                    <a:pt x="838200" y="114300"/>
                    <a:pt x="914400" y="88900"/>
                    <a:pt x="914400" y="88900"/>
                  </a:cubicBezTo>
                  <a:cubicBezTo>
                    <a:pt x="914400" y="88900"/>
                    <a:pt x="1003300" y="114300"/>
                    <a:pt x="1066800" y="88900"/>
                  </a:cubicBezTo>
                  <a:lnTo>
                    <a:pt x="1117600" y="76200"/>
                  </a:lnTo>
                  <a:lnTo>
                    <a:pt x="1143000" y="76200"/>
                  </a:lnTo>
                  <a:cubicBezTo>
                    <a:pt x="1143000" y="76200"/>
                    <a:pt x="1181100" y="50800"/>
                    <a:pt x="1206500" y="76200"/>
                  </a:cubicBezTo>
                  <a:cubicBezTo>
                    <a:pt x="1206500" y="76200"/>
                    <a:pt x="1231900" y="50800"/>
                    <a:pt x="1270000" y="63500"/>
                  </a:cubicBezTo>
                  <a:cubicBezTo>
                    <a:pt x="1270000" y="63500"/>
                    <a:pt x="1346200" y="38100"/>
                    <a:pt x="1346200" y="38100"/>
                  </a:cubicBezTo>
                  <a:cubicBezTo>
                    <a:pt x="1346200" y="38100"/>
                    <a:pt x="1435100" y="38100"/>
                    <a:pt x="1435100" y="38100"/>
                  </a:cubicBezTo>
                  <a:lnTo>
                    <a:pt x="1524000" y="63500"/>
                  </a:lnTo>
                  <a:lnTo>
                    <a:pt x="1765300" y="63500"/>
                  </a:lnTo>
                  <a:lnTo>
                    <a:pt x="1892300" y="50800"/>
                  </a:lnTo>
                  <a:lnTo>
                    <a:pt x="1943100" y="76200"/>
                  </a:lnTo>
                  <a:lnTo>
                    <a:pt x="2019300" y="50800"/>
                  </a:lnTo>
                  <a:lnTo>
                    <a:pt x="2171700" y="25400"/>
                  </a:lnTo>
                  <a:close/>
                </a:path>
              </a:pathLst>
            </a:custGeom>
            <a:blipFill>
              <a:blip r:embed="rId3"/>
              <a:stretch>
                <a:fillRect/>
              </a:stretch>
            </a:blip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3429000" cy="2374900"/>
            </a:xfrm>
            <a:custGeom>
              <a:avLst/>
              <a:gdLst/>
              <a:ahLst/>
              <a:cxnLst/>
              <a:rect l="l" t="t" r="r" b="b"/>
              <a:pathLst>
                <a:path w="3429000" h="2374900">
                  <a:moveTo>
                    <a:pt x="3429000" y="2374900"/>
                  </a:moveTo>
                  <a:lnTo>
                    <a:pt x="0" y="2374900"/>
                  </a:lnTo>
                  <a:lnTo>
                    <a:pt x="0" y="0"/>
                  </a:lnTo>
                  <a:lnTo>
                    <a:pt x="3429000" y="0"/>
                  </a:lnTo>
                  <a:lnTo>
                    <a:pt x="3429000" y="2374900"/>
                  </a:lnTo>
                  <a:close/>
                </a:path>
              </a:pathLst>
            </a:custGeom>
            <a:blipFill>
              <a:blip r:embed="rId4"/>
              <a:stretch>
                <a:fillRect l="-2902" t="-10996" r="-2492" b="-11124"/>
              </a:stretch>
            </a:blipFill>
          </p:spPr>
        </p:sp>
      </p:grpSp>
      <p:grpSp>
        <p:nvGrpSpPr>
          <p:cNvPr id="6" name="Group 6"/>
          <p:cNvGrpSpPr>
            <a:grpSpLocks noChangeAspect="1"/>
          </p:cNvGrpSpPr>
          <p:nvPr/>
        </p:nvGrpSpPr>
        <p:grpSpPr>
          <a:xfrm rot="-2183834">
            <a:off x="2786029" y="2157360"/>
            <a:ext cx="9169826" cy="6350954"/>
            <a:chOff x="0" y="0"/>
            <a:chExt cx="3429000" cy="2374900"/>
          </a:xfrm>
        </p:grpSpPr>
        <p:sp>
          <p:nvSpPr>
            <p:cNvPr id="7" name="Freeform 7"/>
            <p:cNvSpPr/>
            <p:nvPr/>
          </p:nvSpPr>
          <p:spPr>
            <a:xfrm>
              <a:off x="50800" y="76200"/>
              <a:ext cx="3340100" cy="2235200"/>
            </a:xfrm>
            <a:custGeom>
              <a:avLst/>
              <a:gdLst/>
              <a:ahLst/>
              <a:cxnLst/>
              <a:rect l="l" t="t" r="r" b="b"/>
              <a:pathLst>
                <a:path w="3340100" h="2235200">
                  <a:moveTo>
                    <a:pt x="2171700" y="25400"/>
                  </a:moveTo>
                  <a:lnTo>
                    <a:pt x="2400300" y="0"/>
                  </a:lnTo>
                  <a:lnTo>
                    <a:pt x="2641600" y="38100"/>
                  </a:lnTo>
                  <a:lnTo>
                    <a:pt x="2984500" y="38100"/>
                  </a:lnTo>
                  <a:cubicBezTo>
                    <a:pt x="2984500" y="38100"/>
                    <a:pt x="3086100" y="12700"/>
                    <a:pt x="3098800" y="38100"/>
                  </a:cubicBezTo>
                  <a:cubicBezTo>
                    <a:pt x="3111500" y="63500"/>
                    <a:pt x="3162300" y="228600"/>
                    <a:pt x="3162300" y="228600"/>
                  </a:cubicBezTo>
                  <a:cubicBezTo>
                    <a:pt x="3162300" y="228600"/>
                    <a:pt x="3213100" y="304800"/>
                    <a:pt x="3200400" y="355600"/>
                  </a:cubicBezTo>
                  <a:cubicBezTo>
                    <a:pt x="3187700" y="406400"/>
                    <a:pt x="3225800" y="520700"/>
                    <a:pt x="3225800" y="520700"/>
                  </a:cubicBezTo>
                  <a:cubicBezTo>
                    <a:pt x="3225800" y="520700"/>
                    <a:pt x="3251200" y="571500"/>
                    <a:pt x="3225800" y="622300"/>
                  </a:cubicBezTo>
                  <a:cubicBezTo>
                    <a:pt x="3225800" y="622300"/>
                    <a:pt x="3213100" y="762000"/>
                    <a:pt x="3238500" y="812800"/>
                  </a:cubicBezTo>
                  <a:cubicBezTo>
                    <a:pt x="3238500" y="812800"/>
                    <a:pt x="3276600" y="838200"/>
                    <a:pt x="3251200" y="1003300"/>
                  </a:cubicBezTo>
                  <a:lnTo>
                    <a:pt x="3263900" y="1181100"/>
                  </a:lnTo>
                  <a:cubicBezTo>
                    <a:pt x="3263900" y="1181100"/>
                    <a:pt x="3238500" y="1257300"/>
                    <a:pt x="3251200" y="1308100"/>
                  </a:cubicBezTo>
                  <a:lnTo>
                    <a:pt x="3276600" y="1562100"/>
                  </a:lnTo>
                  <a:lnTo>
                    <a:pt x="3327400" y="1701800"/>
                  </a:lnTo>
                  <a:lnTo>
                    <a:pt x="3327400" y="1854200"/>
                  </a:lnTo>
                  <a:lnTo>
                    <a:pt x="3340100" y="1955800"/>
                  </a:lnTo>
                  <a:cubicBezTo>
                    <a:pt x="3340100" y="1955800"/>
                    <a:pt x="3314700" y="2019300"/>
                    <a:pt x="3213100" y="2044700"/>
                  </a:cubicBezTo>
                  <a:cubicBezTo>
                    <a:pt x="3213100" y="2044700"/>
                    <a:pt x="3149600" y="2044700"/>
                    <a:pt x="3098800" y="2082800"/>
                  </a:cubicBezTo>
                  <a:cubicBezTo>
                    <a:pt x="3048000" y="2120900"/>
                    <a:pt x="2933700" y="2197100"/>
                    <a:pt x="2870200" y="2184400"/>
                  </a:cubicBezTo>
                  <a:cubicBezTo>
                    <a:pt x="2870200" y="2184400"/>
                    <a:pt x="2717800" y="2171700"/>
                    <a:pt x="2692400" y="2146300"/>
                  </a:cubicBezTo>
                  <a:cubicBezTo>
                    <a:pt x="2692400" y="2146300"/>
                    <a:pt x="2590800" y="2133600"/>
                    <a:pt x="2565400" y="2133600"/>
                  </a:cubicBezTo>
                  <a:cubicBezTo>
                    <a:pt x="2540000" y="2133600"/>
                    <a:pt x="2476500" y="2146300"/>
                    <a:pt x="2476500" y="2146300"/>
                  </a:cubicBezTo>
                  <a:cubicBezTo>
                    <a:pt x="2476500" y="2146300"/>
                    <a:pt x="2400300" y="2171700"/>
                    <a:pt x="2362200" y="2159000"/>
                  </a:cubicBezTo>
                  <a:cubicBezTo>
                    <a:pt x="2324100" y="2146300"/>
                    <a:pt x="2298700" y="2146300"/>
                    <a:pt x="2222500" y="2159000"/>
                  </a:cubicBezTo>
                  <a:cubicBezTo>
                    <a:pt x="2222500" y="2159000"/>
                    <a:pt x="2197100" y="2184400"/>
                    <a:pt x="2019300" y="2184400"/>
                  </a:cubicBezTo>
                  <a:cubicBezTo>
                    <a:pt x="2019300" y="2184400"/>
                    <a:pt x="1866900" y="2235200"/>
                    <a:pt x="1790700" y="2184400"/>
                  </a:cubicBezTo>
                  <a:cubicBezTo>
                    <a:pt x="1790700" y="2184400"/>
                    <a:pt x="1765300" y="2146300"/>
                    <a:pt x="1549400" y="2159000"/>
                  </a:cubicBezTo>
                  <a:cubicBezTo>
                    <a:pt x="1549400" y="2159000"/>
                    <a:pt x="1397000" y="2171700"/>
                    <a:pt x="1371600" y="2159000"/>
                  </a:cubicBezTo>
                  <a:lnTo>
                    <a:pt x="1066800" y="2197100"/>
                  </a:lnTo>
                  <a:cubicBezTo>
                    <a:pt x="1066800" y="2197100"/>
                    <a:pt x="723900" y="2184400"/>
                    <a:pt x="673100" y="2171700"/>
                  </a:cubicBezTo>
                  <a:cubicBezTo>
                    <a:pt x="622300" y="2159000"/>
                    <a:pt x="419100" y="2120900"/>
                    <a:pt x="393700" y="2146300"/>
                  </a:cubicBezTo>
                  <a:cubicBezTo>
                    <a:pt x="368300" y="2171700"/>
                    <a:pt x="215900" y="2171700"/>
                    <a:pt x="190500" y="2159000"/>
                  </a:cubicBezTo>
                  <a:cubicBezTo>
                    <a:pt x="165100" y="2146300"/>
                    <a:pt x="127000" y="2044700"/>
                    <a:pt x="114300" y="1993900"/>
                  </a:cubicBezTo>
                  <a:cubicBezTo>
                    <a:pt x="101600" y="1943100"/>
                    <a:pt x="101600" y="1803400"/>
                    <a:pt x="101600" y="1778000"/>
                  </a:cubicBezTo>
                  <a:cubicBezTo>
                    <a:pt x="101600" y="1752600"/>
                    <a:pt x="63500" y="1714500"/>
                    <a:pt x="63500" y="1714500"/>
                  </a:cubicBezTo>
                  <a:lnTo>
                    <a:pt x="88900" y="1562100"/>
                  </a:lnTo>
                  <a:cubicBezTo>
                    <a:pt x="88900" y="1562100"/>
                    <a:pt x="88900" y="1435100"/>
                    <a:pt x="63500" y="1397000"/>
                  </a:cubicBezTo>
                  <a:cubicBezTo>
                    <a:pt x="38100" y="1358900"/>
                    <a:pt x="63500" y="1206500"/>
                    <a:pt x="63500" y="1206500"/>
                  </a:cubicBezTo>
                  <a:cubicBezTo>
                    <a:pt x="63500" y="1206500"/>
                    <a:pt x="38100" y="1079500"/>
                    <a:pt x="50800" y="1041400"/>
                  </a:cubicBezTo>
                  <a:cubicBezTo>
                    <a:pt x="63500" y="1003300"/>
                    <a:pt x="76200" y="939800"/>
                    <a:pt x="76200" y="901700"/>
                  </a:cubicBezTo>
                  <a:cubicBezTo>
                    <a:pt x="76200" y="863600"/>
                    <a:pt x="50800" y="673100"/>
                    <a:pt x="50800" y="673100"/>
                  </a:cubicBezTo>
                  <a:lnTo>
                    <a:pt x="25400" y="571500"/>
                  </a:lnTo>
                  <a:cubicBezTo>
                    <a:pt x="25400" y="571500"/>
                    <a:pt x="0" y="508000"/>
                    <a:pt x="12700" y="393700"/>
                  </a:cubicBezTo>
                  <a:cubicBezTo>
                    <a:pt x="25400" y="279400"/>
                    <a:pt x="12700" y="279400"/>
                    <a:pt x="12700" y="279400"/>
                  </a:cubicBezTo>
                  <a:lnTo>
                    <a:pt x="215900" y="190500"/>
                  </a:lnTo>
                  <a:cubicBezTo>
                    <a:pt x="215900" y="190500"/>
                    <a:pt x="317500" y="76200"/>
                    <a:pt x="482600" y="76200"/>
                  </a:cubicBezTo>
                  <a:lnTo>
                    <a:pt x="609600" y="114300"/>
                  </a:lnTo>
                  <a:cubicBezTo>
                    <a:pt x="609600" y="114300"/>
                    <a:pt x="660400" y="139700"/>
                    <a:pt x="749300" y="127000"/>
                  </a:cubicBezTo>
                  <a:cubicBezTo>
                    <a:pt x="838200" y="114300"/>
                    <a:pt x="914400" y="88900"/>
                    <a:pt x="914400" y="88900"/>
                  </a:cubicBezTo>
                  <a:cubicBezTo>
                    <a:pt x="914400" y="88900"/>
                    <a:pt x="1003300" y="114300"/>
                    <a:pt x="1066800" y="88900"/>
                  </a:cubicBezTo>
                  <a:lnTo>
                    <a:pt x="1117600" y="76200"/>
                  </a:lnTo>
                  <a:lnTo>
                    <a:pt x="1143000" y="76200"/>
                  </a:lnTo>
                  <a:cubicBezTo>
                    <a:pt x="1143000" y="76200"/>
                    <a:pt x="1181100" y="50800"/>
                    <a:pt x="1206500" y="76200"/>
                  </a:cubicBezTo>
                  <a:cubicBezTo>
                    <a:pt x="1206500" y="76200"/>
                    <a:pt x="1231900" y="50800"/>
                    <a:pt x="1270000" y="63500"/>
                  </a:cubicBezTo>
                  <a:cubicBezTo>
                    <a:pt x="1270000" y="63500"/>
                    <a:pt x="1346200" y="38100"/>
                    <a:pt x="1346200" y="38100"/>
                  </a:cubicBezTo>
                  <a:cubicBezTo>
                    <a:pt x="1346200" y="38100"/>
                    <a:pt x="1435100" y="38100"/>
                    <a:pt x="1435100" y="38100"/>
                  </a:cubicBezTo>
                  <a:lnTo>
                    <a:pt x="1524000" y="63500"/>
                  </a:lnTo>
                  <a:lnTo>
                    <a:pt x="1765300" y="63500"/>
                  </a:lnTo>
                  <a:lnTo>
                    <a:pt x="1892300" y="50800"/>
                  </a:lnTo>
                  <a:lnTo>
                    <a:pt x="1943100" y="76200"/>
                  </a:lnTo>
                  <a:lnTo>
                    <a:pt x="2019300" y="50800"/>
                  </a:lnTo>
                  <a:lnTo>
                    <a:pt x="2171700" y="25400"/>
                  </a:lnTo>
                  <a:close/>
                </a:path>
              </a:pathLst>
            </a:custGeom>
            <a:blipFill>
              <a:blip r:embed="rId5"/>
              <a:stretch>
                <a:fillRect t="-278" b="-278"/>
              </a:stretch>
            </a:blip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429000" cy="2374900"/>
            </a:xfrm>
            <a:custGeom>
              <a:avLst/>
              <a:gdLst/>
              <a:ahLst/>
              <a:cxnLst/>
              <a:rect l="l" t="t" r="r" b="b"/>
              <a:pathLst>
                <a:path w="3429000" h="2374900">
                  <a:moveTo>
                    <a:pt x="3429000" y="2374900"/>
                  </a:moveTo>
                  <a:lnTo>
                    <a:pt x="0" y="2374900"/>
                  </a:lnTo>
                  <a:lnTo>
                    <a:pt x="0" y="0"/>
                  </a:lnTo>
                  <a:lnTo>
                    <a:pt x="3429000" y="0"/>
                  </a:lnTo>
                  <a:lnTo>
                    <a:pt x="3429000" y="2374900"/>
                  </a:lnTo>
                  <a:close/>
                </a:path>
              </a:pathLst>
            </a:custGeom>
            <a:blipFill>
              <a:blip r:embed="rId4"/>
              <a:stretch>
                <a:fillRect l="-2902" t="-10996" r="-2492" b="-11124"/>
              </a:stretch>
            </a:blipFill>
          </p:spPr>
        </p:sp>
      </p:grpSp>
      <p:grpSp>
        <p:nvGrpSpPr>
          <p:cNvPr id="9" name="Group 9"/>
          <p:cNvGrpSpPr>
            <a:grpSpLocks noChangeAspect="1"/>
          </p:cNvGrpSpPr>
          <p:nvPr/>
        </p:nvGrpSpPr>
        <p:grpSpPr>
          <a:xfrm rot="-10101156">
            <a:off x="10789187" y="1079478"/>
            <a:ext cx="4921956" cy="7315995"/>
            <a:chOff x="0" y="0"/>
            <a:chExt cx="3175000" cy="4719320"/>
          </a:xfrm>
        </p:grpSpPr>
        <p:sp>
          <p:nvSpPr>
            <p:cNvPr id="10" name="Freeform 10"/>
            <p:cNvSpPr/>
            <p:nvPr/>
          </p:nvSpPr>
          <p:spPr>
            <a:xfrm flipH="1" flipV="1">
              <a:off x="39511" y="33584"/>
              <a:ext cx="3154680" cy="4697730"/>
            </a:xfrm>
            <a:custGeom>
              <a:avLst/>
              <a:gdLst/>
              <a:ahLst/>
              <a:cxnLst/>
              <a:rect l="l" t="t" r="r" b="b"/>
              <a:pathLst>
                <a:path w="3154680" h="4697730">
                  <a:moveTo>
                    <a:pt x="0" y="0"/>
                  </a:moveTo>
                  <a:lnTo>
                    <a:pt x="2938780" y="0"/>
                  </a:lnTo>
                  <a:cubicBezTo>
                    <a:pt x="2938780" y="0"/>
                    <a:pt x="2938780" y="43180"/>
                    <a:pt x="2960370" y="86360"/>
                  </a:cubicBezTo>
                  <a:cubicBezTo>
                    <a:pt x="2981960" y="129540"/>
                    <a:pt x="2981960" y="236220"/>
                    <a:pt x="2981960" y="279400"/>
                  </a:cubicBezTo>
                  <a:cubicBezTo>
                    <a:pt x="2981960" y="322580"/>
                    <a:pt x="3068320" y="450850"/>
                    <a:pt x="3068320" y="450850"/>
                  </a:cubicBezTo>
                  <a:cubicBezTo>
                    <a:pt x="3154680" y="579120"/>
                    <a:pt x="3133090" y="730250"/>
                    <a:pt x="3133090" y="772160"/>
                  </a:cubicBezTo>
                  <a:cubicBezTo>
                    <a:pt x="3133090" y="815340"/>
                    <a:pt x="3111500" y="878840"/>
                    <a:pt x="3068320" y="943610"/>
                  </a:cubicBezTo>
                  <a:cubicBezTo>
                    <a:pt x="3025140" y="1008380"/>
                    <a:pt x="3025140" y="1179830"/>
                    <a:pt x="3025140" y="1179830"/>
                  </a:cubicBezTo>
                  <a:lnTo>
                    <a:pt x="3025140" y="1308100"/>
                  </a:lnTo>
                  <a:lnTo>
                    <a:pt x="3025140" y="1436370"/>
                  </a:lnTo>
                  <a:lnTo>
                    <a:pt x="2981960" y="1564641"/>
                  </a:lnTo>
                  <a:lnTo>
                    <a:pt x="3003550" y="1692911"/>
                  </a:lnTo>
                  <a:cubicBezTo>
                    <a:pt x="3003550" y="1692911"/>
                    <a:pt x="3025140" y="1779271"/>
                    <a:pt x="3003550" y="1821181"/>
                  </a:cubicBezTo>
                  <a:cubicBezTo>
                    <a:pt x="2981960" y="1864361"/>
                    <a:pt x="3003550" y="1842771"/>
                    <a:pt x="3003550" y="1864361"/>
                  </a:cubicBezTo>
                  <a:cubicBezTo>
                    <a:pt x="3003550" y="1885951"/>
                    <a:pt x="3003550" y="1929131"/>
                    <a:pt x="3003550" y="1929131"/>
                  </a:cubicBezTo>
                  <a:lnTo>
                    <a:pt x="3003550" y="2166620"/>
                  </a:lnTo>
                  <a:lnTo>
                    <a:pt x="2917190" y="2381250"/>
                  </a:lnTo>
                  <a:lnTo>
                    <a:pt x="2895600" y="2702560"/>
                  </a:lnTo>
                  <a:lnTo>
                    <a:pt x="2852420" y="2960370"/>
                  </a:lnTo>
                  <a:cubicBezTo>
                    <a:pt x="2852420" y="2960370"/>
                    <a:pt x="2852420" y="3281681"/>
                    <a:pt x="2852420" y="3303270"/>
                  </a:cubicBezTo>
                  <a:cubicBezTo>
                    <a:pt x="2852420" y="3324860"/>
                    <a:pt x="2852420" y="3474720"/>
                    <a:pt x="2874010" y="3517901"/>
                  </a:cubicBezTo>
                  <a:cubicBezTo>
                    <a:pt x="2895600" y="3561081"/>
                    <a:pt x="2767330" y="3903981"/>
                    <a:pt x="2767330" y="3903981"/>
                  </a:cubicBezTo>
                  <a:lnTo>
                    <a:pt x="2702560" y="4140201"/>
                  </a:lnTo>
                  <a:cubicBezTo>
                    <a:pt x="2702560" y="4140201"/>
                    <a:pt x="2702560" y="4439921"/>
                    <a:pt x="2680970" y="4504691"/>
                  </a:cubicBezTo>
                  <a:cubicBezTo>
                    <a:pt x="2659380" y="4569461"/>
                    <a:pt x="2594610" y="4611371"/>
                    <a:pt x="2594610" y="4611371"/>
                  </a:cubicBezTo>
                  <a:cubicBezTo>
                    <a:pt x="2594610" y="4611371"/>
                    <a:pt x="2529840" y="4632961"/>
                    <a:pt x="2529840" y="4632961"/>
                  </a:cubicBezTo>
                  <a:cubicBezTo>
                    <a:pt x="2486660" y="4676141"/>
                    <a:pt x="2423160" y="4676141"/>
                    <a:pt x="2423160" y="4676141"/>
                  </a:cubicBezTo>
                  <a:cubicBezTo>
                    <a:pt x="2423160" y="4676141"/>
                    <a:pt x="2273300" y="4697731"/>
                    <a:pt x="2230120" y="4676141"/>
                  </a:cubicBezTo>
                  <a:cubicBezTo>
                    <a:pt x="2186940" y="4654551"/>
                    <a:pt x="2015490" y="4654551"/>
                    <a:pt x="2015490" y="4654551"/>
                  </a:cubicBezTo>
                  <a:cubicBezTo>
                    <a:pt x="1950720" y="4697731"/>
                    <a:pt x="1822450" y="4632961"/>
                    <a:pt x="1822450" y="4632961"/>
                  </a:cubicBezTo>
                  <a:lnTo>
                    <a:pt x="1629410" y="4611371"/>
                  </a:lnTo>
                  <a:cubicBezTo>
                    <a:pt x="1543050" y="4654551"/>
                    <a:pt x="1436370" y="4632961"/>
                    <a:pt x="1436370" y="4632961"/>
                  </a:cubicBezTo>
                  <a:cubicBezTo>
                    <a:pt x="1436370" y="4632961"/>
                    <a:pt x="1329690" y="4632961"/>
                    <a:pt x="1286510" y="4611371"/>
                  </a:cubicBezTo>
                  <a:cubicBezTo>
                    <a:pt x="1243330" y="4589781"/>
                    <a:pt x="1158240" y="4611371"/>
                    <a:pt x="1158240" y="4611371"/>
                  </a:cubicBezTo>
                  <a:lnTo>
                    <a:pt x="1115060" y="4589781"/>
                  </a:lnTo>
                  <a:cubicBezTo>
                    <a:pt x="1071880" y="4611371"/>
                    <a:pt x="1028700" y="4589781"/>
                    <a:pt x="1028700" y="4589781"/>
                  </a:cubicBezTo>
                  <a:cubicBezTo>
                    <a:pt x="985520" y="4546601"/>
                    <a:pt x="835660" y="4546601"/>
                    <a:pt x="835660" y="4546601"/>
                  </a:cubicBezTo>
                  <a:lnTo>
                    <a:pt x="707390" y="4525011"/>
                  </a:lnTo>
                  <a:cubicBezTo>
                    <a:pt x="664210" y="4503421"/>
                    <a:pt x="557530" y="4525011"/>
                    <a:pt x="557530" y="4525011"/>
                  </a:cubicBezTo>
                  <a:cubicBezTo>
                    <a:pt x="557530" y="4525011"/>
                    <a:pt x="386080" y="4568191"/>
                    <a:pt x="299720" y="4568191"/>
                  </a:cubicBezTo>
                  <a:cubicBezTo>
                    <a:pt x="213360" y="4568191"/>
                    <a:pt x="0" y="4525011"/>
                    <a:pt x="0" y="4525011"/>
                  </a:cubicBezTo>
                  <a:lnTo>
                    <a:pt x="0" y="0"/>
                  </a:lnTo>
                  <a:close/>
                </a:path>
              </a:pathLst>
            </a:custGeom>
            <a:blipFill>
              <a:blip r:embed="rId6"/>
              <a:stretch>
                <a:fillRect l="-113593" r="-237551"/>
              </a:stretch>
            </a:blipFill>
          </p:spPr>
        </p:sp>
        <p:sp>
          <p:nvSpPr>
            <p:cNvPr id="11" name="Freeform 11"/>
            <p:cNvSpPr/>
            <p:nvPr/>
          </p:nvSpPr>
          <p:spPr>
            <a:xfrm>
              <a:off x="0" y="0"/>
              <a:ext cx="3175000" cy="4719320"/>
            </a:xfrm>
            <a:custGeom>
              <a:avLst/>
              <a:gdLst/>
              <a:ahLst/>
              <a:cxnLst/>
              <a:rect l="l" t="t" r="r" b="b"/>
              <a:pathLst>
                <a:path w="3175000" h="4719320">
                  <a:moveTo>
                    <a:pt x="3175000" y="4719320"/>
                  </a:moveTo>
                  <a:lnTo>
                    <a:pt x="0" y="4719320"/>
                  </a:lnTo>
                  <a:lnTo>
                    <a:pt x="0" y="0"/>
                  </a:lnTo>
                  <a:lnTo>
                    <a:pt x="3175000" y="0"/>
                  </a:lnTo>
                  <a:lnTo>
                    <a:pt x="3175000" y="4719320"/>
                  </a:lnTo>
                  <a:close/>
                </a:path>
              </a:pathLst>
            </a:custGeom>
            <a:blipFill>
              <a:blip r:embed="rId7"/>
              <a:stretch>
                <a:fillRect l="-4322" t="-3535" r="-518"/>
              </a:stretch>
            </a:blipFill>
          </p:spPr>
        </p:sp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3314932" y="1623784"/>
            <a:ext cx="12353054" cy="793892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-2700000">
            <a:off x="-3021635" y="2042350"/>
            <a:ext cx="5117166" cy="1272896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-3569674">
            <a:off x="-2435523" y="-1078537"/>
            <a:ext cx="3944942" cy="387590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1025603">
            <a:off x="-1458511" y="7218920"/>
            <a:ext cx="4019186" cy="6136163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160405">
            <a:off x="15845490" y="7257104"/>
            <a:ext cx="3507936" cy="427887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-6273966">
            <a:off x="15633257" y="879568"/>
            <a:ext cx="5117166" cy="1272896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 rot="27259">
            <a:off x="1412702" y="100681"/>
            <a:ext cx="891929" cy="908972"/>
          </a:xfrm>
          <a:prstGeom prst="rect">
            <a:avLst/>
          </a:prstGeom>
        </p:spPr>
      </p:pic>
      <p:sp>
        <p:nvSpPr>
          <p:cNvPr id="22" name="TextBox 6">
            <a:extLst>
              <a:ext uri="{FF2B5EF4-FFF2-40B4-BE49-F238E27FC236}">
                <a16:creationId xmlns:a16="http://schemas.microsoft.com/office/drawing/2014/main" xmlns="" id="{372E812D-5EBD-F8A7-3A35-C7EE82D48C41}"/>
              </a:ext>
            </a:extLst>
          </p:cNvPr>
          <p:cNvSpPr txBox="1"/>
          <p:nvPr/>
        </p:nvSpPr>
        <p:spPr>
          <a:xfrm rot="20054771">
            <a:off x="3103666" y="3398435"/>
            <a:ext cx="12080672" cy="274434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914445">
              <a:lnSpc>
                <a:spcPts val="21425"/>
              </a:lnSpc>
              <a:spcBef>
                <a:spcPct val="0"/>
              </a:spcBef>
              <a:defRPr/>
            </a:pPr>
            <a:r>
              <a:rPr lang="en-US" sz="12000" dirty="0" err="1">
                <a:solidFill>
                  <a:srgbClr val="FF0000"/>
                </a:solidFill>
                <a:latin typeface="Ahsing"/>
              </a:rPr>
              <a:t>Luyện</a:t>
            </a:r>
            <a:r>
              <a:rPr lang="en-US" sz="12000" dirty="0">
                <a:solidFill>
                  <a:srgbClr val="FF0000"/>
                </a:solidFill>
                <a:latin typeface="Ahsing"/>
              </a:rPr>
              <a:t> </a:t>
            </a:r>
            <a:r>
              <a:rPr lang="en-US" sz="12000" dirty="0" err="1">
                <a:solidFill>
                  <a:srgbClr val="FF0000"/>
                </a:solidFill>
                <a:latin typeface="Ahsing"/>
              </a:rPr>
              <a:t>tập</a:t>
            </a:r>
            <a:endParaRPr lang="en-US" sz="12000" dirty="0">
              <a:solidFill>
                <a:srgbClr val="FF0000"/>
              </a:solidFill>
              <a:latin typeface="Ahsing"/>
            </a:endParaRPr>
          </a:p>
        </p:txBody>
      </p:sp>
    </p:spTree>
    <p:extLst>
      <p:ext uri="{BB962C8B-B14F-4D97-AF65-F5344CB8AC3E}">
        <p14:creationId xmlns:p14="http://schemas.microsoft.com/office/powerpoint/2010/main" val="425829581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3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21875" b="21875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>
            <a:grpSpLocks noChangeAspect="1"/>
          </p:cNvGrpSpPr>
          <p:nvPr/>
        </p:nvGrpSpPr>
        <p:grpSpPr>
          <a:xfrm rot="275401">
            <a:off x="3222365" y="963516"/>
            <a:ext cx="12070547" cy="8359971"/>
            <a:chOff x="0" y="0"/>
            <a:chExt cx="3429000" cy="2374900"/>
          </a:xfrm>
        </p:grpSpPr>
        <p:sp>
          <p:nvSpPr>
            <p:cNvPr id="4" name="Freeform 4"/>
            <p:cNvSpPr/>
            <p:nvPr/>
          </p:nvSpPr>
          <p:spPr>
            <a:xfrm>
              <a:off x="50800" y="76200"/>
              <a:ext cx="3340100" cy="2235200"/>
            </a:xfrm>
            <a:custGeom>
              <a:avLst/>
              <a:gdLst/>
              <a:ahLst/>
              <a:cxnLst/>
              <a:rect l="l" t="t" r="r" b="b"/>
              <a:pathLst>
                <a:path w="3340100" h="2235200">
                  <a:moveTo>
                    <a:pt x="2171700" y="25400"/>
                  </a:moveTo>
                  <a:lnTo>
                    <a:pt x="2400300" y="0"/>
                  </a:lnTo>
                  <a:lnTo>
                    <a:pt x="2641600" y="38100"/>
                  </a:lnTo>
                  <a:lnTo>
                    <a:pt x="2984500" y="38100"/>
                  </a:lnTo>
                  <a:cubicBezTo>
                    <a:pt x="2984500" y="38100"/>
                    <a:pt x="3086100" y="12700"/>
                    <a:pt x="3098800" y="38100"/>
                  </a:cubicBezTo>
                  <a:cubicBezTo>
                    <a:pt x="3111500" y="63500"/>
                    <a:pt x="3162300" y="228600"/>
                    <a:pt x="3162300" y="228600"/>
                  </a:cubicBezTo>
                  <a:cubicBezTo>
                    <a:pt x="3162300" y="228600"/>
                    <a:pt x="3213100" y="304800"/>
                    <a:pt x="3200400" y="355600"/>
                  </a:cubicBezTo>
                  <a:cubicBezTo>
                    <a:pt x="3187700" y="406400"/>
                    <a:pt x="3225800" y="520700"/>
                    <a:pt x="3225800" y="520700"/>
                  </a:cubicBezTo>
                  <a:cubicBezTo>
                    <a:pt x="3225800" y="520700"/>
                    <a:pt x="3251200" y="571500"/>
                    <a:pt x="3225800" y="622300"/>
                  </a:cubicBezTo>
                  <a:cubicBezTo>
                    <a:pt x="3225800" y="622300"/>
                    <a:pt x="3213100" y="762000"/>
                    <a:pt x="3238500" y="812800"/>
                  </a:cubicBezTo>
                  <a:cubicBezTo>
                    <a:pt x="3238500" y="812800"/>
                    <a:pt x="3276600" y="838200"/>
                    <a:pt x="3251200" y="1003300"/>
                  </a:cubicBezTo>
                  <a:lnTo>
                    <a:pt x="3263900" y="1181100"/>
                  </a:lnTo>
                  <a:cubicBezTo>
                    <a:pt x="3263900" y="1181100"/>
                    <a:pt x="3238500" y="1257300"/>
                    <a:pt x="3251200" y="1308100"/>
                  </a:cubicBezTo>
                  <a:lnTo>
                    <a:pt x="3276600" y="1562100"/>
                  </a:lnTo>
                  <a:lnTo>
                    <a:pt x="3327400" y="1701800"/>
                  </a:lnTo>
                  <a:lnTo>
                    <a:pt x="3327400" y="1854200"/>
                  </a:lnTo>
                  <a:lnTo>
                    <a:pt x="3340100" y="1955800"/>
                  </a:lnTo>
                  <a:cubicBezTo>
                    <a:pt x="3340100" y="1955800"/>
                    <a:pt x="3314700" y="2019300"/>
                    <a:pt x="3213100" y="2044700"/>
                  </a:cubicBezTo>
                  <a:cubicBezTo>
                    <a:pt x="3213100" y="2044700"/>
                    <a:pt x="3149600" y="2044700"/>
                    <a:pt x="3098800" y="2082800"/>
                  </a:cubicBezTo>
                  <a:cubicBezTo>
                    <a:pt x="3048000" y="2120900"/>
                    <a:pt x="2933700" y="2197100"/>
                    <a:pt x="2870200" y="2184400"/>
                  </a:cubicBezTo>
                  <a:cubicBezTo>
                    <a:pt x="2870200" y="2184400"/>
                    <a:pt x="2717800" y="2171700"/>
                    <a:pt x="2692400" y="2146300"/>
                  </a:cubicBezTo>
                  <a:cubicBezTo>
                    <a:pt x="2692400" y="2146300"/>
                    <a:pt x="2590800" y="2133600"/>
                    <a:pt x="2565400" y="2133600"/>
                  </a:cubicBezTo>
                  <a:cubicBezTo>
                    <a:pt x="2540000" y="2133600"/>
                    <a:pt x="2476500" y="2146300"/>
                    <a:pt x="2476500" y="2146300"/>
                  </a:cubicBezTo>
                  <a:cubicBezTo>
                    <a:pt x="2476500" y="2146300"/>
                    <a:pt x="2400300" y="2171700"/>
                    <a:pt x="2362200" y="2159000"/>
                  </a:cubicBezTo>
                  <a:cubicBezTo>
                    <a:pt x="2324100" y="2146300"/>
                    <a:pt x="2298700" y="2146300"/>
                    <a:pt x="2222500" y="2159000"/>
                  </a:cubicBezTo>
                  <a:cubicBezTo>
                    <a:pt x="2222500" y="2159000"/>
                    <a:pt x="2197100" y="2184400"/>
                    <a:pt x="2019300" y="2184400"/>
                  </a:cubicBezTo>
                  <a:cubicBezTo>
                    <a:pt x="2019300" y="2184400"/>
                    <a:pt x="1866900" y="2235200"/>
                    <a:pt x="1790700" y="2184400"/>
                  </a:cubicBezTo>
                  <a:cubicBezTo>
                    <a:pt x="1790700" y="2184400"/>
                    <a:pt x="1765300" y="2146300"/>
                    <a:pt x="1549400" y="2159000"/>
                  </a:cubicBezTo>
                  <a:cubicBezTo>
                    <a:pt x="1549400" y="2159000"/>
                    <a:pt x="1397000" y="2171700"/>
                    <a:pt x="1371600" y="2159000"/>
                  </a:cubicBezTo>
                  <a:lnTo>
                    <a:pt x="1066800" y="2197100"/>
                  </a:lnTo>
                  <a:cubicBezTo>
                    <a:pt x="1066800" y="2197100"/>
                    <a:pt x="723900" y="2184400"/>
                    <a:pt x="673100" y="2171700"/>
                  </a:cubicBezTo>
                  <a:cubicBezTo>
                    <a:pt x="622300" y="2159000"/>
                    <a:pt x="419100" y="2120900"/>
                    <a:pt x="393700" y="2146300"/>
                  </a:cubicBezTo>
                  <a:cubicBezTo>
                    <a:pt x="368300" y="2171700"/>
                    <a:pt x="215900" y="2171700"/>
                    <a:pt x="190500" y="2159000"/>
                  </a:cubicBezTo>
                  <a:cubicBezTo>
                    <a:pt x="165100" y="2146300"/>
                    <a:pt x="127000" y="2044700"/>
                    <a:pt x="114300" y="1993900"/>
                  </a:cubicBezTo>
                  <a:cubicBezTo>
                    <a:pt x="101600" y="1943100"/>
                    <a:pt x="101600" y="1803400"/>
                    <a:pt x="101600" y="1778000"/>
                  </a:cubicBezTo>
                  <a:cubicBezTo>
                    <a:pt x="101600" y="1752600"/>
                    <a:pt x="63500" y="1714500"/>
                    <a:pt x="63500" y="1714500"/>
                  </a:cubicBezTo>
                  <a:lnTo>
                    <a:pt x="88900" y="1562100"/>
                  </a:lnTo>
                  <a:cubicBezTo>
                    <a:pt x="88900" y="1562100"/>
                    <a:pt x="88900" y="1435100"/>
                    <a:pt x="63500" y="1397000"/>
                  </a:cubicBezTo>
                  <a:cubicBezTo>
                    <a:pt x="38100" y="1358900"/>
                    <a:pt x="63500" y="1206500"/>
                    <a:pt x="63500" y="1206500"/>
                  </a:cubicBezTo>
                  <a:cubicBezTo>
                    <a:pt x="63500" y="1206500"/>
                    <a:pt x="38100" y="1079500"/>
                    <a:pt x="50800" y="1041400"/>
                  </a:cubicBezTo>
                  <a:cubicBezTo>
                    <a:pt x="63500" y="1003300"/>
                    <a:pt x="76200" y="939800"/>
                    <a:pt x="76200" y="901700"/>
                  </a:cubicBezTo>
                  <a:cubicBezTo>
                    <a:pt x="76200" y="863600"/>
                    <a:pt x="50800" y="673100"/>
                    <a:pt x="50800" y="673100"/>
                  </a:cubicBezTo>
                  <a:lnTo>
                    <a:pt x="25400" y="571500"/>
                  </a:lnTo>
                  <a:cubicBezTo>
                    <a:pt x="25400" y="571500"/>
                    <a:pt x="0" y="508000"/>
                    <a:pt x="12700" y="393700"/>
                  </a:cubicBezTo>
                  <a:cubicBezTo>
                    <a:pt x="25400" y="279400"/>
                    <a:pt x="12700" y="279400"/>
                    <a:pt x="12700" y="279400"/>
                  </a:cubicBezTo>
                  <a:lnTo>
                    <a:pt x="215900" y="190500"/>
                  </a:lnTo>
                  <a:cubicBezTo>
                    <a:pt x="215900" y="190500"/>
                    <a:pt x="317500" y="76200"/>
                    <a:pt x="482600" y="76200"/>
                  </a:cubicBezTo>
                  <a:lnTo>
                    <a:pt x="609600" y="114300"/>
                  </a:lnTo>
                  <a:cubicBezTo>
                    <a:pt x="609600" y="114300"/>
                    <a:pt x="660400" y="139700"/>
                    <a:pt x="749300" y="127000"/>
                  </a:cubicBezTo>
                  <a:cubicBezTo>
                    <a:pt x="838200" y="114300"/>
                    <a:pt x="914400" y="88900"/>
                    <a:pt x="914400" y="88900"/>
                  </a:cubicBezTo>
                  <a:cubicBezTo>
                    <a:pt x="914400" y="88900"/>
                    <a:pt x="1003300" y="114300"/>
                    <a:pt x="1066800" y="88900"/>
                  </a:cubicBezTo>
                  <a:lnTo>
                    <a:pt x="1117600" y="76200"/>
                  </a:lnTo>
                  <a:lnTo>
                    <a:pt x="1143000" y="76200"/>
                  </a:lnTo>
                  <a:cubicBezTo>
                    <a:pt x="1143000" y="76200"/>
                    <a:pt x="1181100" y="50800"/>
                    <a:pt x="1206500" y="76200"/>
                  </a:cubicBezTo>
                  <a:cubicBezTo>
                    <a:pt x="1206500" y="76200"/>
                    <a:pt x="1231900" y="50800"/>
                    <a:pt x="1270000" y="63500"/>
                  </a:cubicBezTo>
                  <a:cubicBezTo>
                    <a:pt x="1270000" y="63500"/>
                    <a:pt x="1346200" y="38100"/>
                    <a:pt x="1346200" y="38100"/>
                  </a:cubicBezTo>
                  <a:cubicBezTo>
                    <a:pt x="1346200" y="38100"/>
                    <a:pt x="1435100" y="38100"/>
                    <a:pt x="1435100" y="38100"/>
                  </a:cubicBezTo>
                  <a:lnTo>
                    <a:pt x="1524000" y="63500"/>
                  </a:lnTo>
                  <a:lnTo>
                    <a:pt x="1765300" y="63500"/>
                  </a:lnTo>
                  <a:lnTo>
                    <a:pt x="1892300" y="50800"/>
                  </a:lnTo>
                  <a:lnTo>
                    <a:pt x="1943100" y="76200"/>
                  </a:lnTo>
                  <a:lnTo>
                    <a:pt x="2019300" y="50800"/>
                  </a:lnTo>
                  <a:lnTo>
                    <a:pt x="2171700" y="25400"/>
                  </a:lnTo>
                  <a:close/>
                </a:path>
              </a:pathLst>
            </a:custGeom>
            <a:blipFill>
              <a:blip r:embed="rId3"/>
              <a:stretch>
                <a:fillRect/>
              </a:stretch>
            </a:blip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3429000" cy="2374900"/>
            </a:xfrm>
            <a:custGeom>
              <a:avLst/>
              <a:gdLst/>
              <a:ahLst/>
              <a:cxnLst/>
              <a:rect l="l" t="t" r="r" b="b"/>
              <a:pathLst>
                <a:path w="3429000" h="2374900">
                  <a:moveTo>
                    <a:pt x="3429000" y="2374900"/>
                  </a:moveTo>
                  <a:lnTo>
                    <a:pt x="0" y="2374900"/>
                  </a:lnTo>
                  <a:lnTo>
                    <a:pt x="0" y="0"/>
                  </a:lnTo>
                  <a:lnTo>
                    <a:pt x="3429000" y="0"/>
                  </a:lnTo>
                  <a:lnTo>
                    <a:pt x="3429000" y="2374900"/>
                  </a:lnTo>
                  <a:close/>
                </a:path>
              </a:pathLst>
            </a:custGeom>
            <a:blipFill>
              <a:blip r:embed="rId4"/>
              <a:stretch>
                <a:fillRect l="-2902" t="-10996" r="-2492" b="-11124"/>
              </a:stretch>
            </a:blipFill>
          </p:spPr>
        </p:sp>
      </p:grpSp>
      <p:grpSp>
        <p:nvGrpSpPr>
          <p:cNvPr id="6" name="Group 6"/>
          <p:cNvGrpSpPr>
            <a:grpSpLocks noChangeAspect="1"/>
          </p:cNvGrpSpPr>
          <p:nvPr/>
        </p:nvGrpSpPr>
        <p:grpSpPr>
          <a:xfrm rot="-2183834">
            <a:off x="2786029" y="2157360"/>
            <a:ext cx="9169826" cy="6350954"/>
            <a:chOff x="0" y="0"/>
            <a:chExt cx="3429000" cy="2374900"/>
          </a:xfrm>
        </p:grpSpPr>
        <p:sp>
          <p:nvSpPr>
            <p:cNvPr id="7" name="Freeform 7"/>
            <p:cNvSpPr/>
            <p:nvPr/>
          </p:nvSpPr>
          <p:spPr>
            <a:xfrm>
              <a:off x="50800" y="76200"/>
              <a:ext cx="3340100" cy="2235200"/>
            </a:xfrm>
            <a:custGeom>
              <a:avLst/>
              <a:gdLst/>
              <a:ahLst/>
              <a:cxnLst/>
              <a:rect l="l" t="t" r="r" b="b"/>
              <a:pathLst>
                <a:path w="3340100" h="2235200">
                  <a:moveTo>
                    <a:pt x="2171700" y="25400"/>
                  </a:moveTo>
                  <a:lnTo>
                    <a:pt x="2400300" y="0"/>
                  </a:lnTo>
                  <a:lnTo>
                    <a:pt x="2641600" y="38100"/>
                  </a:lnTo>
                  <a:lnTo>
                    <a:pt x="2984500" y="38100"/>
                  </a:lnTo>
                  <a:cubicBezTo>
                    <a:pt x="2984500" y="38100"/>
                    <a:pt x="3086100" y="12700"/>
                    <a:pt x="3098800" y="38100"/>
                  </a:cubicBezTo>
                  <a:cubicBezTo>
                    <a:pt x="3111500" y="63500"/>
                    <a:pt x="3162300" y="228600"/>
                    <a:pt x="3162300" y="228600"/>
                  </a:cubicBezTo>
                  <a:cubicBezTo>
                    <a:pt x="3162300" y="228600"/>
                    <a:pt x="3213100" y="304800"/>
                    <a:pt x="3200400" y="355600"/>
                  </a:cubicBezTo>
                  <a:cubicBezTo>
                    <a:pt x="3187700" y="406400"/>
                    <a:pt x="3225800" y="520700"/>
                    <a:pt x="3225800" y="520700"/>
                  </a:cubicBezTo>
                  <a:cubicBezTo>
                    <a:pt x="3225800" y="520700"/>
                    <a:pt x="3251200" y="571500"/>
                    <a:pt x="3225800" y="622300"/>
                  </a:cubicBezTo>
                  <a:cubicBezTo>
                    <a:pt x="3225800" y="622300"/>
                    <a:pt x="3213100" y="762000"/>
                    <a:pt x="3238500" y="812800"/>
                  </a:cubicBezTo>
                  <a:cubicBezTo>
                    <a:pt x="3238500" y="812800"/>
                    <a:pt x="3276600" y="838200"/>
                    <a:pt x="3251200" y="1003300"/>
                  </a:cubicBezTo>
                  <a:lnTo>
                    <a:pt x="3263900" y="1181100"/>
                  </a:lnTo>
                  <a:cubicBezTo>
                    <a:pt x="3263900" y="1181100"/>
                    <a:pt x="3238500" y="1257300"/>
                    <a:pt x="3251200" y="1308100"/>
                  </a:cubicBezTo>
                  <a:lnTo>
                    <a:pt x="3276600" y="1562100"/>
                  </a:lnTo>
                  <a:lnTo>
                    <a:pt x="3327400" y="1701800"/>
                  </a:lnTo>
                  <a:lnTo>
                    <a:pt x="3327400" y="1854200"/>
                  </a:lnTo>
                  <a:lnTo>
                    <a:pt x="3340100" y="1955800"/>
                  </a:lnTo>
                  <a:cubicBezTo>
                    <a:pt x="3340100" y="1955800"/>
                    <a:pt x="3314700" y="2019300"/>
                    <a:pt x="3213100" y="2044700"/>
                  </a:cubicBezTo>
                  <a:cubicBezTo>
                    <a:pt x="3213100" y="2044700"/>
                    <a:pt x="3149600" y="2044700"/>
                    <a:pt x="3098800" y="2082800"/>
                  </a:cubicBezTo>
                  <a:cubicBezTo>
                    <a:pt x="3048000" y="2120900"/>
                    <a:pt x="2933700" y="2197100"/>
                    <a:pt x="2870200" y="2184400"/>
                  </a:cubicBezTo>
                  <a:cubicBezTo>
                    <a:pt x="2870200" y="2184400"/>
                    <a:pt x="2717800" y="2171700"/>
                    <a:pt x="2692400" y="2146300"/>
                  </a:cubicBezTo>
                  <a:cubicBezTo>
                    <a:pt x="2692400" y="2146300"/>
                    <a:pt x="2590800" y="2133600"/>
                    <a:pt x="2565400" y="2133600"/>
                  </a:cubicBezTo>
                  <a:cubicBezTo>
                    <a:pt x="2540000" y="2133600"/>
                    <a:pt x="2476500" y="2146300"/>
                    <a:pt x="2476500" y="2146300"/>
                  </a:cubicBezTo>
                  <a:cubicBezTo>
                    <a:pt x="2476500" y="2146300"/>
                    <a:pt x="2400300" y="2171700"/>
                    <a:pt x="2362200" y="2159000"/>
                  </a:cubicBezTo>
                  <a:cubicBezTo>
                    <a:pt x="2324100" y="2146300"/>
                    <a:pt x="2298700" y="2146300"/>
                    <a:pt x="2222500" y="2159000"/>
                  </a:cubicBezTo>
                  <a:cubicBezTo>
                    <a:pt x="2222500" y="2159000"/>
                    <a:pt x="2197100" y="2184400"/>
                    <a:pt x="2019300" y="2184400"/>
                  </a:cubicBezTo>
                  <a:cubicBezTo>
                    <a:pt x="2019300" y="2184400"/>
                    <a:pt x="1866900" y="2235200"/>
                    <a:pt x="1790700" y="2184400"/>
                  </a:cubicBezTo>
                  <a:cubicBezTo>
                    <a:pt x="1790700" y="2184400"/>
                    <a:pt x="1765300" y="2146300"/>
                    <a:pt x="1549400" y="2159000"/>
                  </a:cubicBezTo>
                  <a:cubicBezTo>
                    <a:pt x="1549400" y="2159000"/>
                    <a:pt x="1397000" y="2171700"/>
                    <a:pt x="1371600" y="2159000"/>
                  </a:cubicBezTo>
                  <a:lnTo>
                    <a:pt x="1066800" y="2197100"/>
                  </a:lnTo>
                  <a:cubicBezTo>
                    <a:pt x="1066800" y="2197100"/>
                    <a:pt x="723900" y="2184400"/>
                    <a:pt x="673100" y="2171700"/>
                  </a:cubicBezTo>
                  <a:cubicBezTo>
                    <a:pt x="622300" y="2159000"/>
                    <a:pt x="419100" y="2120900"/>
                    <a:pt x="393700" y="2146300"/>
                  </a:cubicBezTo>
                  <a:cubicBezTo>
                    <a:pt x="368300" y="2171700"/>
                    <a:pt x="215900" y="2171700"/>
                    <a:pt x="190500" y="2159000"/>
                  </a:cubicBezTo>
                  <a:cubicBezTo>
                    <a:pt x="165100" y="2146300"/>
                    <a:pt x="127000" y="2044700"/>
                    <a:pt x="114300" y="1993900"/>
                  </a:cubicBezTo>
                  <a:cubicBezTo>
                    <a:pt x="101600" y="1943100"/>
                    <a:pt x="101600" y="1803400"/>
                    <a:pt x="101600" y="1778000"/>
                  </a:cubicBezTo>
                  <a:cubicBezTo>
                    <a:pt x="101600" y="1752600"/>
                    <a:pt x="63500" y="1714500"/>
                    <a:pt x="63500" y="1714500"/>
                  </a:cubicBezTo>
                  <a:lnTo>
                    <a:pt x="88900" y="1562100"/>
                  </a:lnTo>
                  <a:cubicBezTo>
                    <a:pt x="88900" y="1562100"/>
                    <a:pt x="88900" y="1435100"/>
                    <a:pt x="63500" y="1397000"/>
                  </a:cubicBezTo>
                  <a:cubicBezTo>
                    <a:pt x="38100" y="1358900"/>
                    <a:pt x="63500" y="1206500"/>
                    <a:pt x="63500" y="1206500"/>
                  </a:cubicBezTo>
                  <a:cubicBezTo>
                    <a:pt x="63500" y="1206500"/>
                    <a:pt x="38100" y="1079500"/>
                    <a:pt x="50800" y="1041400"/>
                  </a:cubicBezTo>
                  <a:cubicBezTo>
                    <a:pt x="63500" y="1003300"/>
                    <a:pt x="76200" y="939800"/>
                    <a:pt x="76200" y="901700"/>
                  </a:cubicBezTo>
                  <a:cubicBezTo>
                    <a:pt x="76200" y="863600"/>
                    <a:pt x="50800" y="673100"/>
                    <a:pt x="50800" y="673100"/>
                  </a:cubicBezTo>
                  <a:lnTo>
                    <a:pt x="25400" y="571500"/>
                  </a:lnTo>
                  <a:cubicBezTo>
                    <a:pt x="25400" y="571500"/>
                    <a:pt x="0" y="508000"/>
                    <a:pt x="12700" y="393700"/>
                  </a:cubicBezTo>
                  <a:cubicBezTo>
                    <a:pt x="25400" y="279400"/>
                    <a:pt x="12700" y="279400"/>
                    <a:pt x="12700" y="279400"/>
                  </a:cubicBezTo>
                  <a:lnTo>
                    <a:pt x="215900" y="190500"/>
                  </a:lnTo>
                  <a:cubicBezTo>
                    <a:pt x="215900" y="190500"/>
                    <a:pt x="317500" y="76200"/>
                    <a:pt x="482600" y="76200"/>
                  </a:cubicBezTo>
                  <a:lnTo>
                    <a:pt x="609600" y="114300"/>
                  </a:lnTo>
                  <a:cubicBezTo>
                    <a:pt x="609600" y="114300"/>
                    <a:pt x="660400" y="139700"/>
                    <a:pt x="749300" y="127000"/>
                  </a:cubicBezTo>
                  <a:cubicBezTo>
                    <a:pt x="838200" y="114300"/>
                    <a:pt x="914400" y="88900"/>
                    <a:pt x="914400" y="88900"/>
                  </a:cubicBezTo>
                  <a:cubicBezTo>
                    <a:pt x="914400" y="88900"/>
                    <a:pt x="1003300" y="114300"/>
                    <a:pt x="1066800" y="88900"/>
                  </a:cubicBezTo>
                  <a:lnTo>
                    <a:pt x="1117600" y="76200"/>
                  </a:lnTo>
                  <a:lnTo>
                    <a:pt x="1143000" y="76200"/>
                  </a:lnTo>
                  <a:cubicBezTo>
                    <a:pt x="1143000" y="76200"/>
                    <a:pt x="1181100" y="50800"/>
                    <a:pt x="1206500" y="76200"/>
                  </a:cubicBezTo>
                  <a:cubicBezTo>
                    <a:pt x="1206500" y="76200"/>
                    <a:pt x="1231900" y="50800"/>
                    <a:pt x="1270000" y="63500"/>
                  </a:cubicBezTo>
                  <a:cubicBezTo>
                    <a:pt x="1270000" y="63500"/>
                    <a:pt x="1346200" y="38100"/>
                    <a:pt x="1346200" y="38100"/>
                  </a:cubicBezTo>
                  <a:cubicBezTo>
                    <a:pt x="1346200" y="38100"/>
                    <a:pt x="1435100" y="38100"/>
                    <a:pt x="1435100" y="38100"/>
                  </a:cubicBezTo>
                  <a:lnTo>
                    <a:pt x="1524000" y="63500"/>
                  </a:lnTo>
                  <a:lnTo>
                    <a:pt x="1765300" y="63500"/>
                  </a:lnTo>
                  <a:lnTo>
                    <a:pt x="1892300" y="50800"/>
                  </a:lnTo>
                  <a:lnTo>
                    <a:pt x="1943100" y="76200"/>
                  </a:lnTo>
                  <a:lnTo>
                    <a:pt x="2019300" y="50800"/>
                  </a:lnTo>
                  <a:lnTo>
                    <a:pt x="2171700" y="25400"/>
                  </a:lnTo>
                  <a:close/>
                </a:path>
              </a:pathLst>
            </a:custGeom>
            <a:blipFill>
              <a:blip r:embed="rId5"/>
              <a:stretch>
                <a:fillRect t="-278" b="-278"/>
              </a:stretch>
            </a:blip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429000" cy="2374900"/>
            </a:xfrm>
            <a:custGeom>
              <a:avLst/>
              <a:gdLst/>
              <a:ahLst/>
              <a:cxnLst/>
              <a:rect l="l" t="t" r="r" b="b"/>
              <a:pathLst>
                <a:path w="3429000" h="2374900">
                  <a:moveTo>
                    <a:pt x="3429000" y="2374900"/>
                  </a:moveTo>
                  <a:lnTo>
                    <a:pt x="0" y="2374900"/>
                  </a:lnTo>
                  <a:lnTo>
                    <a:pt x="0" y="0"/>
                  </a:lnTo>
                  <a:lnTo>
                    <a:pt x="3429000" y="0"/>
                  </a:lnTo>
                  <a:lnTo>
                    <a:pt x="3429000" y="2374900"/>
                  </a:lnTo>
                  <a:close/>
                </a:path>
              </a:pathLst>
            </a:custGeom>
            <a:blipFill>
              <a:blip r:embed="rId4"/>
              <a:stretch>
                <a:fillRect l="-2902" t="-10996" r="-2492" b="-11124"/>
              </a:stretch>
            </a:blipFill>
          </p:spPr>
        </p:sp>
      </p:grpSp>
      <p:grpSp>
        <p:nvGrpSpPr>
          <p:cNvPr id="9" name="Group 9"/>
          <p:cNvGrpSpPr>
            <a:grpSpLocks noChangeAspect="1"/>
          </p:cNvGrpSpPr>
          <p:nvPr/>
        </p:nvGrpSpPr>
        <p:grpSpPr>
          <a:xfrm rot="-10101156">
            <a:off x="10789187" y="1079478"/>
            <a:ext cx="4921956" cy="7315995"/>
            <a:chOff x="0" y="0"/>
            <a:chExt cx="3175000" cy="4719320"/>
          </a:xfrm>
        </p:grpSpPr>
        <p:sp>
          <p:nvSpPr>
            <p:cNvPr id="10" name="Freeform 10"/>
            <p:cNvSpPr/>
            <p:nvPr/>
          </p:nvSpPr>
          <p:spPr>
            <a:xfrm flipH="1" flipV="1">
              <a:off x="39511" y="33584"/>
              <a:ext cx="3154680" cy="4697730"/>
            </a:xfrm>
            <a:custGeom>
              <a:avLst/>
              <a:gdLst/>
              <a:ahLst/>
              <a:cxnLst/>
              <a:rect l="l" t="t" r="r" b="b"/>
              <a:pathLst>
                <a:path w="3154680" h="4697730">
                  <a:moveTo>
                    <a:pt x="0" y="0"/>
                  </a:moveTo>
                  <a:lnTo>
                    <a:pt x="2938780" y="0"/>
                  </a:lnTo>
                  <a:cubicBezTo>
                    <a:pt x="2938780" y="0"/>
                    <a:pt x="2938780" y="43180"/>
                    <a:pt x="2960370" y="86360"/>
                  </a:cubicBezTo>
                  <a:cubicBezTo>
                    <a:pt x="2981960" y="129540"/>
                    <a:pt x="2981960" y="236220"/>
                    <a:pt x="2981960" y="279400"/>
                  </a:cubicBezTo>
                  <a:cubicBezTo>
                    <a:pt x="2981960" y="322580"/>
                    <a:pt x="3068320" y="450850"/>
                    <a:pt x="3068320" y="450850"/>
                  </a:cubicBezTo>
                  <a:cubicBezTo>
                    <a:pt x="3154680" y="579120"/>
                    <a:pt x="3133090" y="730250"/>
                    <a:pt x="3133090" y="772160"/>
                  </a:cubicBezTo>
                  <a:cubicBezTo>
                    <a:pt x="3133090" y="815340"/>
                    <a:pt x="3111500" y="878840"/>
                    <a:pt x="3068320" y="943610"/>
                  </a:cubicBezTo>
                  <a:cubicBezTo>
                    <a:pt x="3025140" y="1008380"/>
                    <a:pt x="3025140" y="1179830"/>
                    <a:pt x="3025140" y="1179830"/>
                  </a:cubicBezTo>
                  <a:lnTo>
                    <a:pt x="3025140" y="1308100"/>
                  </a:lnTo>
                  <a:lnTo>
                    <a:pt x="3025140" y="1436370"/>
                  </a:lnTo>
                  <a:lnTo>
                    <a:pt x="2981960" y="1564641"/>
                  </a:lnTo>
                  <a:lnTo>
                    <a:pt x="3003550" y="1692911"/>
                  </a:lnTo>
                  <a:cubicBezTo>
                    <a:pt x="3003550" y="1692911"/>
                    <a:pt x="3025140" y="1779271"/>
                    <a:pt x="3003550" y="1821181"/>
                  </a:cubicBezTo>
                  <a:cubicBezTo>
                    <a:pt x="2981960" y="1864361"/>
                    <a:pt x="3003550" y="1842771"/>
                    <a:pt x="3003550" y="1864361"/>
                  </a:cubicBezTo>
                  <a:cubicBezTo>
                    <a:pt x="3003550" y="1885951"/>
                    <a:pt x="3003550" y="1929131"/>
                    <a:pt x="3003550" y="1929131"/>
                  </a:cubicBezTo>
                  <a:lnTo>
                    <a:pt x="3003550" y="2166620"/>
                  </a:lnTo>
                  <a:lnTo>
                    <a:pt x="2917190" y="2381250"/>
                  </a:lnTo>
                  <a:lnTo>
                    <a:pt x="2895600" y="2702560"/>
                  </a:lnTo>
                  <a:lnTo>
                    <a:pt x="2852420" y="2960370"/>
                  </a:lnTo>
                  <a:cubicBezTo>
                    <a:pt x="2852420" y="2960370"/>
                    <a:pt x="2852420" y="3281681"/>
                    <a:pt x="2852420" y="3303270"/>
                  </a:cubicBezTo>
                  <a:cubicBezTo>
                    <a:pt x="2852420" y="3324860"/>
                    <a:pt x="2852420" y="3474720"/>
                    <a:pt x="2874010" y="3517901"/>
                  </a:cubicBezTo>
                  <a:cubicBezTo>
                    <a:pt x="2895600" y="3561081"/>
                    <a:pt x="2767330" y="3903981"/>
                    <a:pt x="2767330" y="3903981"/>
                  </a:cubicBezTo>
                  <a:lnTo>
                    <a:pt x="2702560" y="4140201"/>
                  </a:lnTo>
                  <a:cubicBezTo>
                    <a:pt x="2702560" y="4140201"/>
                    <a:pt x="2702560" y="4439921"/>
                    <a:pt x="2680970" y="4504691"/>
                  </a:cubicBezTo>
                  <a:cubicBezTo>
                    <a:pt x="2659380" y="4569461"/>
                    <a:pt x="2594610" y="4611371"/>
                    <a:pt x="2594610" y="4611371"/>
                  </a:cubicBezTo>
                  <a:cubicBezTo>
                    <a:pt x="2594610" y="4611371"/>
                    <a:pt x="2529840" y="4632961"/>
                    <a:pt x="2529840" y="4632961"/>
                  </a:cubicBezTo>
                  <a:cubicBezTo>
                    <a:pt x="2486660" y="4676141"/>
                    <a:pt x="2423160" y="4676141"/>
                    <a:pt x="2423160" y="4676141"/>
                  </a:cubicBezTo>
                  <a:cubicBezTo>
                    <a:pt x="2423160" y="4676141"/>
                    <a:pt x="2273300" y="4697731"/>
                    <a:pt x="2230120" y="4676141"/>
                  </a:cubicBezTo>
                  <a:cubicBezTo>
                    <a:pt x="2186940" y="4654551"/>
                    <a:pt x="2015490" y="4654551"/>
                    <a:pt x="2015490" y="4654551"/>
                  </a:cubicBezTo>
                  <a:cubicBezTo>
                    <a:pt x="1950720" y="4697731"/>
                    <a:pt x="1822450" y="4632961"/>
                    <a:pt x="1822450" y="4632961"/>
                  </a:cubicBezTo>
                  <a:lnTo>
                    <a:pt x="1629410" y="4611371"/>
                  </a:lnTo>
                  <a:cubicBezTo>
                    <a:pt x="1543050" y="4654551"/>
                    <a:pt x="1436370" y="4632961"/>
                    <a:pt x="1436370" y="4632961"/>
                  </a:cubicBezTo>
                  <a:cubicBezTo>
                    <a:pt x="1436370" y="4632961"/>
                    <a:pt x="1329690" y="4632961"/>
                    <a:pt x="1286510" y="4611371"/>
                  </a:cubicBezTo>
                  <a:cubicBezTo>
                    <a:pt x="1243330" y="4589781"/>
                    <a:pt x="1158240" y="4611371"/>
                    <a:pt x="1158240" y="4611371"/>
                  </a:cubicBezTo>
                  <a:lnTo>
                    <a:pt x="1115060" y="4589781"/>
                  </a:lnTo>
                  <a:cubicBezTo>
                    <a:pt x="1071880" y="4611371"/>
                    <a:pt x="1028700" y="4589781"/>
                    <a:pt x="1028700" y="4589781"/>
                  </a:cubicBezTo>
                  <a:cubicBezTo>
                    <a:pt x="985520" y="4546601"/>
                    <a:pt x="835660" y="4546601"/>
                    <a:pt x="835660" y="4546601"/>
                  </a:cubicBezTo>
                  <a:lnTo>
                    <a:pt x="707390" y="4525011"/>
                  </a:lnTo>
                  <a:cubicBezTo>
                    <a:pt x="664210" y="4503421"/>
                    <a:pt x="557530" y="4525011"/>
                    <a:pt x="557530" y="4525011"/>
                  </a:cubicBezTo>
                  <a:cubicBezTo>
                    <a:pt x="557530" y="4525011"/>
                    <a:pt x="386080" y="4568191"/>
                    <a:pt x="299720" y="4568191"/>
                  </a:cubicBezTo>
                  <a:cubicBezTo>
                    <a:pt x="213360" y="4568191"/>
                    <a:pt x="0" y="4525011"/>
                    <a:pt x="0" y="4525011"/>
                  </a:cubicBezTo>
                  <a:lnTo>
                    <a:pt x="0" y="0"/>
                  </a:lnTo>
                  <a:close/>
                </a:path>
              </a:pathLst>
            </a:custGeom>
            <a:blipFill>
              <a:blip r:embed="rId6"/>
              <a:stretch>
                <a:fillRect l="-113593" r="-237551"/>
              </a:stretch>
            </a:blipFill>
          </p:spPr>
        </p:sp>
        <p:sp>
          <p:nvSpPr>
            <p:cNvPr id="11" name="Freeform 11"/>
            <p:cNvSpPr/>
            <p:nvPr/>
          </p:nvSpPr>
          <p:spPr>
            <a:xfrm>
              <a:off x="0" y="0"/>
              <a:ext cx="3175000" cy="4719320"/>
            </a:xfrm>
            <a:custGeom>
              <a:avLst/>
              <a:gdLst/>
              <a:ahLst/>
              <a:cxnLst/>
              <a:rect l="l" t="t" r="r" b="b"/>
              <a:pathLst>
                <a:path w="3175000" h="4719320">
                  <a:moveTo>
                    <a:pt x="3175000" y="4719320"/>
                  </a:moveTo>
                  <a:lnTo>
                    <a:pt x="0" y="4719320"/>
                  </a:lnTo>
                  <a:lnTo>
                    <a:pt x="0" y="0"/>
                  </a:lnTo>
                  <a:lnTo>
                    <a:pt x="3175000" y="0"/>
                  </a:lnTo>
                  <a:lnTo>
                    <a:pt x="3175000" y="4719320"/>
                  </a:lnTo>
                  <a:close/>
                </a:path>
              </a:pathLst>
            </a:custGeom>
            <a:blipFill>
              <a:blip r:embed="rId7"/>
              <a:stretch>
                <a:fillRect l="-4322" t="-3535" r="-518"/>
              </a:stretch>
            </a:blipFill>
          </p:spPr>
        </p:sp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3314932" y="1623784"/>
            <a:ext cx="12353054" cy="793892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-2700000">
            <a:off x="-3021635" y="2042350"/>
            <a:ext cx="5117166" cy="1272896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-3569674">
            <a:off x="-2435523" y="-1078537"/>
            <a:ext cx="3944942" cy="387590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1025603">
            <a:off x="-1458511" y="7218920"/>
            <a:ext cx="4019186" cy="6136163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160405">
            <a:off x="15845490" y="7257104"/>
            <a:ext cx="3507936" cy="427887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-6273966">
            <a:off x="15633257" y="879568"/>
            <a:ext cx="5117166" cy="1272896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 rot="27259">
            <a:off x="1412702" y="100681"/>
            <a:ext cx="891929" cy="908972"/>
          </a:xfrm>
          <a:prstGeom prst="rect">
            <a:avLst/>
          </a:prstGeom>
        </p:spPr>
      </p:pic>
      <p:sp>
        <p:nvSpPr>
          <p:cNvPr id="22" name="TextBox 6">
            <a:extLst>
              <a:ext uri="{FF2B5EF4-FFF2-40B4-BE49-F238E27FC236}">
                <a16:creationId xmlns:a16="http://schemas.microsoft.com/office/drawing/2014/main" xmlns="" id="{372E812D-5EBD-F8A7-3A35-C7EE82D48C41}"/>
              </a:ext>
            </a:extLst>
          </p:cNvPr>
          <p:cNvSpPr txBox="1"/>
          <p:nvPr/>
        </p:nvSpPr>
        <p:spPr>
          <a:xfrm rot="20054771">
            <a:off x="3337849" y="3407652"/>
            <a:ext cx="12080672" cy="274434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914445">
              <a:lnSpc>
                <a:spcPts val="21425"/>
              </a:lnSpc>
              <a:spcBef>
                <a:spcPct val="0"/>
              </a:spcBef>
            </a:pPr>
            <a:r>
              <a:rPr lang="en-US" sz="15300" dirty="0" err="1">
                <a:solidFill>
                  <a:srgbClr val="FF0000"/>
                </a:solidFill>
                <a:latin typeface="Fave Script Bold Pro" pitchFamily="2" charset="0"/>
              </a:rPr>
              <a:t>Khởi</a:t>
            </a:r>
            <a:r>
              <a:rPr lang="en-US" sz="15300" dirty="0">
                <a:solidFill>
                  <a:srgbClr val="FF0000"/>
                </a:solidFill>
                <a:latin typeface="Fave Script Bold Pro" pitchFamily="2" charset="0"/>
              </a:rPr>
              <a:t> </a:t>
            </a:r>
            <a:r>
              <a:rPr lang="en-US" sz="15300" dirty="0" err="1">
                <a:solidFill>
                  <a:srgbClr val="FF0000"/>
                </a:solidFill>
                <a:latin typeface="Fave Script Bold Pro" pitchFamily="2" charset="0"/>
              </a:rPr>
              <a:t>động</a:t>
            </a:r>
            <a:endParaRPr lang="en-US" sz="15300" dirty="0">
              <a:solidFill>
                <a:srgbClr val="FF0000"/>
              </a:solidFill>
              <a:latin typeface="Fave Script Bold Pro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215435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3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0116800" y="4914900"/>
            <a:ext cx="914400" cy="9144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8291134" cy="10287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601103" y="3913390"/>
            <a:ext cx="11988538" cy="3831818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1371600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 defTabSz="1371600"/>
            <a:r>
              <a:rPr lang="en-US" sz="12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3992980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132061"/>
            <a:ext cx="12306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4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029008" y="8170098"/>
            <a:ext cx="15930600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72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t</a:t>
            </a:r>
            <a:r>
              <a:rPr lang="en-US" sz="72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72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t</a:t>
            </a:r>
            <a:r>
              <a:rPr lang="en-US" sz="72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ú</a:t>
            </a:r>
            <a:endParaRPr lang="vi-VN" sz="7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049690" y="951906"/>
            <a:ext cx="12649603" cy="618630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i="1" dirty="0" err="1">
                <a:solidFill>
                  <a:schemeClr val="bg1"/>
                </a:solidFill>
              </a:rPr>
              <a:t>Nhà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nước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ba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năm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mở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một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khoa</a:t>
            </a:r>
            <a:r>
              <a:rPr lang="en-US" sz="4400" i="1" dirty="0">
                <a:solidFill>
                  <a:schemeClr val="bg1"/>
                </a:solidFill>
              </a:rPr>
              <a:t>,</a:t>
            </a:r>
            <a:r>
              <a:rPr lang="en-US" sz="4400" dirty="0">
                <a:solidFill>
                  <a:schemeClr val="bg1"/>
                </a:solidFill>
              </a:rPr>
              <a:t/>
            </a:r>
            <a:br>
              <a:rPr lang="en-US" sz="4400" dirty="0">
                <a:solidFill>
                  <a:schemeClr val="bg1"/>
                </a:solidFill>
              </a:rPr>
            </a:br>
            <a:r>
              <a:rPr lang="en-US" sz="4400" i="1" dirty="0" err="1">
                <a:solidFill>
                  <a:schemeClr val="bg1"/>
                </a:solidFill>
              </a:rPr>
              <a:t>Trường</a:t>
            </a:r>
            <a:r>
              <a:rPr lang="en-US" sz="4400" i="1" dirty="0">
                <a:solidFill>
                  <a:schemeClr val="bg1"/>
                </a:solidFill>
              </a:rPr>
              <a:t> Nam </a:t>
            </a:r>
            <a:r>
              <a:rPr lang="en-US" sz="4400" i="1" dirty="0" err="1">
                <a:solidFill>
                  <a:schemeClr val="bg1"/>
                </a:solidFill>
              </a:rPr>
              <a:t>thi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lẫn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với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trường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Hà</a:t>
            </a:r>
            <a:r>
              <a:rPr lang="en-US" sz="4400" i="1" dirty="0">
                <a:solidFill>
                  <a:schemeClr val="bg1"/>
                </a:solidFill>
              </a:rPr>
              <a:t>.</a:t>
            </a:r>
            <a:r>
              <a:rPr lang="en-US" sz="4400" dirty="0">
                <a:solidFill>
                  <a:schemeClr val="bg1"/>
                </a:solidFill>
              </a:rPr>
              <a:t/>
            </a:r>
            <a:br>
              <a:rPr lang="en-US" sz="4400" dirty="0">
                <a:solidFill>
                  <a:schemeClr val="bg1"/>
                </a:solidFill>
              </a:rPr>
            </a:br>
            <a:r>
              <a:rPr lang="en-US" sz="4400" i="1" dirty="0" err="1">
                <a:solidFill>
                  <a:schemeClr val="bg1"/>
                </a:solidFill>
              </a:rPr>
              <a:t>Lôi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thôi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sĩ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tử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vai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đeo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lọ</a:t>
            </a:r>
            <a:r>
              <a:rPr lang="en-US" sz="4400" i="1" dirty="0">
                <a:solidFill>
                  <a:schemeClr val="bg1"/>
                </a:solidFill>
              </a:rPr>
              <a:t>,</a:t>
            </a:r>
            <a:r>
              <a:rPr lang="en-US" sz="4400" dirty="0">
                <a:solidFill>
                  <a:schemeClr val="bg1"/>
                </a:solidFill>
              </a:rPr>
              <a:t/>
            </a:r>
            <a:br>
              <a:rPr lang="en-US" sz="4400" dirty="0">
                <a:solidFill>
                  <a:schemeClr val="bg1"/>
                </a:solidFill>
              </a:rPr>
            </a:br>
            <a:r>
              <a:rPr lang="en-US" sz="4400" i="1" dirty="0" err="1">
                <a:solidFill>
                  <a:schemeClr val="bg1"/>
                </a:solidFill>
              </a:rPr>
              <a:t>Ậm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ọe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quan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trường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miệng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thét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loa</a:t>
            </a:r>
            <a:r>
              <a:rPr lang="en-US" sz="4400" i="1" dirty="0">
                <a:solidFill>
                  <a:schemeClr val="bg1"/>
                </a:solidFill>
              </a:rPr>
              <a:t>.</a:t>
            </a:r>
            <a:r>
              <a:rPr lang="en-US" sz="4400" dirty="0">
                <a:solidFill>
                  <a:schemeClr val="bg1"/>
                </a:solidFill>
              </a:rPr>
              <a:t/>
            </a:r>
            <a:br>
              <a:rPr lang="en-US" sz="4400" dirty="0">
                <a:solidFill>
                  <a:schemeClr val="bg1"/>
                </a:solidFill>
              </a:rPr>
            </a:br>
            <a:r>
              <a:rPr lang="en-US" sz="4400" i="1" dirty="0" err="1">
                <a:solidFill>
                  <a:schemeClr val="bg1"/>
                </a:solidFill>
              </a:rPr>
              <a:t>Lọng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cắm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rợp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trời</a:t>
            </a:r>
            <a:r>
              <a:rPr lang="en-US" sz="4400" i="1" dirty="0">
                <a:solidFill>
                  <a:schemeClr val="bg1"/>
                </a:solidFill>
              </a:rPr>
              <a:t>: </a:t>
            </a:r>
            <a:r>
              <a:rPr lang="en-US" sz="4400" i="1" dirty="0" err="1">
                <a:solidFill>
                  <a:schemeClr val="bg1"/>
                </a:solidFill>
              </a:rPr>
              <a:t>quan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sứ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đến</a:t>
            </a:r>
            <a:r>
              <a:rPr lang="en-US" sz="4400" i="1" dirty="0">
                <a:solidFill>
                  <a:schemeClr val="bg1"/>
                </a:solidFill>
              </a:rPr>
              <a:t>;</a:t>
            </a:r>
            <a:r>
              <a:rPr lang="en-US" sz="4400" dirty="0">
                <a:solidFill>
                  <a:schemeClr val="bg1"/>
                </a:solidFill>
              </a:rPr>
              <a:t/>
            </a:r>
            <a:br>
              <a:rPr lang="en-US" sz="4400" dirty="0">
                <a:solidFill>
                  <a:schemeClr val="bg1"/>
                </a:solidFill>
              </a:rPr>
            </a:br>
            <a:r>
              <a:rPr lang="en-US" sz="4400" i="1" dirty="0" err="1">
                <a:solidFill>
                  <a:schemeClr val="bg1"/>
                </a:solidFill>
              </a:rPr>
              <a:t>Váy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lê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quét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đất</a:t>
            </a:r>
            <a:r>
              <a:rPr lang="en-US" sz="4400" i="1" dirty="0">
                <a:solidFill>
                  <a:schemeClr val="bg1"/>
                </a:solidFill>
              </a:rPr>
              <a:t>, </a:t>
            </a:r>
            <a:r>
              <a:rPr lang="en-US" sz="4400" i="1" dirty="0" err="1">
                <a:solidFill>
                  <a:schemeClr val="bg1"/>
                </a:solidFill>
              </a:rPr>
              <a:t>mụ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đầm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ra.</a:t>
            </a:r>
            <a:r>
              <a:rPr lang="en-US" sz="4400" dirty="0">
                <a:solidFill>
                  <a:schemeClr val="bg1"/>
                </a:solidFill>
              </a:rPr>
              <a:t/>
            </a:r>
            <a:br>
              <a:rPr lang="en-US" sz="4400" dirty="0">
                <a:solidFill>
                  <a:schemeClr val="bg1"/>
                </a:solidFill>
              </a:rPr>
            </a:br>
            <a:r>
              <a:rPr lang="en-US" sz="4400" i="1" dirty="0" err="1">
                <a:solidFill>
                  <a:schemeClr val="bg1"/>
                </a:solidFill>
              </a:rPr>
              <a:t>Nhân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tài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đất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bắc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nào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ai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đó</a:t>
            </a:r>
            <a:r>
              <a:rPr lang="en-US" sz="4400" i="1" dirty="0">
                <a:solidFill>
                  <a:schemeClr val="bg1"/>
                </a:solidFill>
              </a:rPr>
              <a:t>?</a:t>
            </a:r>
            <a:r>
              <a:rPr lang="en-US" sz="4400" dirty="0">
                <a:solidFill>
                  <a:schemeClr val="bg1"/>
                </a:solidFill>
              </a:rPr>
              <a:t/>
            </a:r>
            <a:br>
              <a:rPr lang="en-US" sz="4400" dirty="0">
                <a:solidFill>
                  <a:schemeClr val="bg1"/>
                </a:solidFill>
              </a:rPr>
            </a:br>
            <a:r>
              <a:rPr lang="en-US" sz="4400" i="1" dirty="0" err="1">
                <a:solidFill>
                  <a:schemeClr val="bg1"/>
                </a:solidFill>
              </a:rPr>
              <a:t>Ngoảnh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cổ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mà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trông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cảnh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>
                <a:solidFill>
                  <a:schemeClr val="bg1"/>
                </a:solidFill>
              </a:rPr>
              <a:t>nước</a:t>
            </a:r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err="1" smtClean="0">
                <a:solidFill>
                  <a:schemeClr val="bg1"/>
                </a:solidFill>
              </a:rPr>
              <a:t>nhà</a:t>
            </a:r>
            <a:r>
              <a:rPr lang="en-US" sz="4400" i="1" dirty="0" smtClean="0">
                <a:solidFill>
                  <a:schemeClr val="bg1"/>
                </a:solidFill>
              </a:rPr>
              <a:t>.</a:t>
            </a:r>
          </a:p>
          <a:p>
            <a:r>
              <a:rPr lang="en-US" sz="4400" i="1" dirty="0">
                <a:solidFill>
                  <a:schemeClr val="bg1"/>
                </a:solidFill>
              </a:rPr>
              <a:t> </a:t>
            </a:r>
            <a:r>
              <a:rPr lang="en-US" sz="4400" i="1" dirty="0" smtClean="0">
                <a:solidFill>
                  <a:schemeClr val="bg1"/>
                </a:solidFill>
              </a:rPr>
              <a:t>              (</a:t>
            </a:r>
            <a:r>
              <a:rPr lang="en-US" sz="4400" i="1" dirty="0" err="1" smtClean="0">
                <a:solidFill>
                  <a:schemeClr val="bg1"/>
                </a:solidFill>
              </a:rPr>
              <a:t>Vịnh</a:t>
            </a:r>
            <a:r>
              <a:rPr lang="en-US" sz="4400" i="1" dirty="0" smtClean="0">
                <a:solidFill>
                  <a:schemeClr val="bg1"/>
                </a:solidFill>
              </a:rPr>
              <a:t> </a:t>
            </a:r>
            <a:r>
              <a:rPr lang="en-US" sz="4400" i="1" dirty="0" err="1" smtClean="0">
                <a:solidFill>
                  <a:schemeClr val="bg1"/>
                </a:solidFill>
              </a:rPr>
              <a:t>Khoa</a:t>
            </a:r>
            <a:r>
              <a:rPr lang="en-US" sz="4400" i="1" dirty="0" smtClean="0">
                <a:solidFill>
                  <a:schemeClr val="bg1"/>
                </a:solidFill>
              </a:rPr>
              <a:t> </a:t>
            </a:r>
            <a:r>
              <a:rPr lang="en-US" sz="4400" i="1" dirty="0" err="1" smtClean="0">
                <a:solidFill>
                  <a:schemeClr val="bg1"/>
                </a:solidFill>
              </a:rPr>
              <a:t>thi</a:t>
            </a:r>
            <a:r>
              <a:rPr lang="en-US" sz="4400" i="1" dirty="0" smtClean="0">
                <a:solidFill>
                  <a:schemeClr val="bg1"/>
                </a:solidFill>
              </a:rPr>
              <a:t> </a:t>
            </a:r>
            <a:r>
              <a:rPr lang="en-US" sz="4400" i="1" dirty="0" err="1" smtClean="0">
                <a:solidFill>
                  <a:schemeClr val="bg1"/>
                </a:solidFill>
              </a:rPr>
              <a:t>hương</a:t>
            </a:r>
            <a:r>
              <a:rPr lang="en-US" sz="4400" i="1" dirty="0" smtClean="0">
                <a:solidFill>
                  <a:schemeClr val="bg1"/>
                </a:solidFill>
              </a:rPr>
              <a:t> – </a:t>
            </a:r>
            <a:r>
              <a:rPr lang="en-US" sz="4400" i="1" dirty="0" err="1" smtClean="0">
                <a:solidFill>
                  <a:schemeClr val="bg1"/>
                </a:solidFill>
              </a:rPr>
              <a:t>Trần</a:t>
            </a:r>
            <a:r>
              <a:rPr lang="en-US" sz="4400" i="1" dirty="0" smtClean="0">
                <a:solidFill>
                  <a:schemeClr val="bg1"/>
                </a:solidFill>
              </a:rPr>
              <a:t> </a:t>
            </a:r>
            <a:r>
              <a:rPr lang="en-US" sz="4400" i="1" dirty="0" err="1" smtClean="0">
                <a:solidFill>
                  <a:schemeClr val="bg1"/>
                </a:solidFill>
              </a:rPr>
              <a:t>Tế</a:t>
            </a:r>
            <a:r>
              <a:rPr lang="en-US" sz="4400" i="1" dirty="0" smtClean="0">
                <a:solidFill>
                  <a:schemeClr val="bg1"/>
                </a:solidFill>
              </a:rPr>
              <a:t> </a:t>
            </a:r>
            <a:r>
              <a:rPr lang="en-US" sz="4400" i="1" dirty="0" err="1" smtClean="0">
                <a:solidFill>
                  <a:schemeClr val="bg1"/>
                </a:solidFill>
              </a:rPr>
              <a:t>Xương</a:t>
            </a:r>
            <a:r>
              <a:rPr lang="en-US" sz="4400" i="1" dirty="0">
                <a:solidFill>
                  <a:schemeClr val="bg1"/>
                </a:solidFill>
              </a:rPr>
              <a:t>)</a:t>
            </a:r>
            <a:endParaRPr lang="en-US" sz="4400" dirty="0"/>
          </a:p>
        </p:txBody>
      </p:sp>
      <p:sp>
        <p:nvSpPr>
          <p:cNvPr id="2" name="TextBox 1"/>
          <p:cNvSpPr txBox="1"/>
          <p:nvPr/>
        </p:nvSpPr>
        <p:spPr>
          <a:xfrm>
            <a:off x="1029008" y="6461106"/>
            <a:ext cx="53054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60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60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60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1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602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7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81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1" y="8354706"/>
            <a:ext cx="15158092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7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7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7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t</a:t>
            </a:r>
            <a:r>
              <a:rPr lang="en-US" sz="7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7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7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endParaRPr lang="vi-VN" sz="7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5" y="3316814"/>
            <a:ext cx="15955494" cy="415498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4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400" dirty="0" smtClean="0">
                <a:solidFill>
                  <a:srgbClr val="FFFFFF"/>
                </a:solidFill>
              </a:rPr>
              <a:t>Tri </a:t>
            </a:r>
            <a:r>
              <a:rPr lang="en-US" sz="4400" dirty="0" err="1">
                <a:solidFill>
                  <a:srgbClr val="FFFFFF"/>
                </a:solidFill>
              </a:rPr>
              <a:t>phủ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Xuân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Trường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được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mấy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 smtClean="0">
                <a:solidFill>
                  <a:srgbClr val="FFFFFF"/>
                </a:solidFill>
              </a:rPr>
              <a:t>niên</a:t>
            </a:r>
            <a:endParaRPr lang="en-US" sz="4400" dirty="0">
              <a:solidFill>
                <a:srgbClr val="FFFFFF"/>
              </a:solidFill>
            </a:endParaRPr>
          </a:p>
          <a:p>
            <a:pPr algn="ctr"/>
            <a:r>
              <a:rPr lang="en-US" sz="4400" dirty="0" err="1" smtClean="0">
                <a:solidFill>
                  <a:srgbClr val="FFFFFF"/>
                </a:solidFill>
              </a:rPr>
              <a:t>Nhờ</a:t>
            </a:r>
            <a:r>
              <a:rPr lang="en-US" sz="4400" dirty="0" smtClean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trời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hạt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ấy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cũng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bình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yên</a:t>
            </a:r>
            <a:r>
              <a:rPr lang="en-US" sz="4400" dirty="0">
                <a:solidFill>
                  <a:srgbClr val="FFFFFF"/>
                </a:solidFill>
              </a:rPr>
              <a:t>.</a:t>
            </a:r>
            <a:br>
              <a:rPr lang="en-US" sz="4400" dirty="0">
                <a:solidFill>
                  <a:srgbClr val="FFFFFF"/>
                </a:solidFill>
              </a:rPr>
            </a:br>
            <a:r>
              <a:rPr lang="en-US" sz="4400" dirty="0" smtClean="0">
                <a:solidFill>
                  <a:srgbClr val="FFFFFF"/>
                </a:solidFill>
              </a:rPr>
              <a:t>             </a:t>
            </a:r>
            <a:r>
              <a:rPr lang="en-US" sz="4400" dirty="0" err="1" smtClean="0">
                <a:solidFill>
                  <a:srgbClr val="FFFFFF"/>
                </a:solidFill>
              </a:rPr>
              <a:t>Chữ</a:t>
            </a:r>
            <a:r>
              <a:rPr lang="en-US" sz="4400" dirty="0" smtClean="0">
                <a:solidFill>
                  <a:srgbClr val="FFFFFF"/>
                </a:solidFill>
              </a:rPr>
              <a:t> </a:t>
            </a:r>
            <a:r>
              <a:rPr lang="en-US" sz="4400" dirty="0">
                <a:solidFill>
                  <a:srgbClr val="FFFFFF"/>
                </a:solidFill>
              </a:rPr>
              <a:t>“</a:t>
            </a:r>
            <a:r>
              <a:rPr lang="en-US" sz="4400" dirty="0" err="1">
                <a:solidFill>
                  <a:srgbClr val="FFFFFF"/>
                </a:solidFill>
              </a:rPr>
              <a:t>thôi</a:t>
            </a:r>
            <a:r>
              <a:rPr lang="en-US" sz="4400" dirty="0">
                <a:solidFill>
                  <a:srgbClr val="FFFFFF"/>
                </a:solidFill>
              </a:rPr>
              <a:t>” </a:t>
            </a:r>
            <a:r>
              <a:rPr lang="en-US" sz="4400" dirty="0" err="1">
                <a:solidFill>
                  <a:srgbClr val="FFFFFF"/>
                </a:solidFill>
              </a:rPr>
              <a:t>chữ</a:t>
            </a:r>
            <a:r>
              <a:rPr lang="en-US" sz="4400" dirty="0">
                <a:solidFill>
                  <a:srgbClr val="FFFFFF"/>
                </a:solidFill>
              </a:rPr>
              <a:t> “</a:t>
            </a:r>
            <a:r>
              <a:rPr lang="en-US" sz="4400" dirty="0" err="1">
                <a:solidFill>
                  <a:srgbClr val="FFFFFF"/>
                </a:solidFill>
              </a:rPr>
              <a:t>cứu</a:t>
            </a:r>
            <a:r>
              <a:rPr lang="en-US" sz="4400" dirty="0">
                <a:solidFill>
                  <a:srgbClr val="FFFFFF"/>
                </a:solidFill>
              </a:rPr>
              <a:t>” </a:t>
            </a:r>
            <a:r>
              <a:rPr lang="en-US" sz="4400" dirty="0" err="1">
                <a:solidFill>
                  <a:srgbClr val="FFFFFF"/>
                </a:solidFill>
              </a:rPr>
              <a:t>không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phê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đến</a:t>
            </a:r>
            <a:r>
              <a:rPr lang="en-US" sz="4400" dirty="0">
                <a:solidFill>
                  <a:srgbClr val="FFFFFF"/>
                </a:solidFill>
              </a:rPr>
              <a:t>,</a:t>
            </a:r>
            <a:br>
              <a:rPr lang="en-US" sz="4400" dirty="0">
                <a:solidFill>
                  <a:srgbClr val="FFFFFF"/>
                </a:solidFill>
              </a:rPr>
            </a:br>
            <a:r>
              <a:rPr lang="en-US" sz="4400" dirty="0" smtClean="0">
                <a:solidFill>
                  <a:srgbClr val="FFFFFF"/>
                </a:solidFill>
              </a:rPr>
              <a:t>      </a:t>
            </a:r>
            <a:r>
              <a:rPr lang="en-US" sz="4400" dirty="0" err="1" smtClean="0">
                <a:solidFill>
                  <a:srgbClr val="FFFFFF"/>
                </a:solidFill>
              </a:rPr>
              <a:t>Ông</a:t>
            </a:r>
            <a:r>
              <a:rPr lang="en-US" sz="4400" dirty="0" smtClean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chỉ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quen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phê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một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chữ</a:t>
            </a:r>
            <a:r>
              <a:rPr lang="en-US" sz="4400" dirty="0">
                <a:solidFill>
                  <a:srgbClr val="FFFFFF"/>
                </a:solidFill>
              </a:rPr>
              <a:t> “</a:t>
            </a:r>
            <a:r>
              <a:rPr lang="en-US" sz="4400" dirty="0" err="1">
                <a:solidFill>
                  <a:srgbClr val="FFFFFF"/>
                </a:solidFill>
              </a:rPr>
              <a:t>tiền</a:t>
            </a:r>
            <a:r>
              <a:rPr lang="en-US" sz="4400" dirty="0" smtClean="0">
                <a:solidFill>
                  <a:srgbClr val="FFFFFF"/>
                </a:solidFill>
              </a:rPr>
              <a:t>”.</a:t>
            </a:r>
          </a:p>
          <a:p>
            <a:pPr algn="ctr"/>
            <a:r>
              <a:rPr lang="en-US" sz="4400" dirty="0" smtClean="0">
                <a:solidFill>
                  <a:srgbClr val="FFFFFF"/>
                </a:solidFill>
              </a:rPr>
              <a:t>( </a:t>
            </a:r>
            <a:r>
              <a:rPr lang="en-US" sz="4400" dirty="0" err="1" smtClean="0">
                <a:solidFill>
                  <a:srgbClr val="FFFFFF"/>
                </a:solidFill>
              </a:rPr>
              <a:t>Bỡn</a:t>
            </a:r>
            <a:r>
              <a:rPr lang="en-US" sz="4400" dirty="0" smtClean="0">
                <a:solidFill>
                  <a:srgbClr val="FFFFFF"/>
                </a:solidFill>
              </a:rPr>
              <a:t> Tri </a:t>
            </a:r>
            <a:r>
              <a:rPr lang="en-US" sz="4400" dirty="0" err="1" smtClean="0">
                <a:solidFill>
                  <a:srgbClr val="FFFFFF"/>
                </a:solidFill>
              </a:rPr>
              <a:t>phủ</a:t>
            </a:r>
            <a:r>
              <a:rPr lang="en-US" sz="4400" dirty="0" smtClean="0">
                <a:solidFill>
                  <a:srgbClr val="FFFFFF"/>
                </a:solidFill>
              </a:rPr>
              <a:t> </a:t>
            </a:r>
            <a:r>
              <a:rPr lang="en-US" sz="4400" dirty="0" err="1" smtClean="0">
                <a:solidFill>
                  <a:srgbClr val="FFFFFF"/>
                </a:solidFill>
              </a:rPr>
              <a:t>Xuân</a:t>
            </a:r>
            <a:r>
              <a:rPr lang="en-US" sz="4400" dirty="0" smtClean="0">
                <a:solidFill>
                  <a:srgbClr val="FFFFFF"/>
                </a:solidFill>
              </a:rPr>
              <a:t> </a:t>
            </a:r>
            <a:r>
              <a:rPr lang="en-US" sz="4400" dirty="0" err="1" smtClean="0">
                <a:solidFill>
                  <a:srgbClr val="FFFFFF"/>
                </a:solidFill>
              </a:rPr>
              <a:t>Trường</a:t>
            </a:r>
            <a:r>
              <a:rPr lang="en-US" sz="4400" dirty="0" smtClean="0">
                <a:solidFill>
                  <a:srgbClr val="FFFFFF"/>
                </a:solidFill>
              </a:rPr>
              <a:t> - </a:t>
            </a:r>
            <a:r>
              <a:rPr lang="en-US" sz="4400" dirty="0" err="1" smtClean="0">
                <a:solidFill>
                  <a:srgbClr val="FFFFFF"/>
                </a:solidFill>
              </a:rPr>
              <a:t>Trần</a:t>
            </a:r>
            <a:r>
              <a:rPr lang="en-US" sz="4400" dirty="0" smtClean="0">
                <a:solidFill>
                  <a:srgbClr val="FFFFFF"/>
                </a:solidFill>
              </a:rPr>
              <a:t> </a:t>
            </a:r>
            <a:r>
              <a:rPr lang="en-US" sz="4400" dirty="0" err="1" smtClean="0">
                <a:solidFill>
                  <a:srgbClr val="FFFFFF"/>
                </a:solidFill>
              </a:rPr>
              <a:t>Tế</a:t>
            </a:r>
            <a:r>
              <a:rPr lang="en-US" sz="4400" dirty="0" smtClean="0">
                <a:solidFill>
                  <a:srgbClr val="FFFFFF"/>
                </a:solidFill>
              </a:rPr>
              <a:t> </a:t>
            </a:r>
            <a:r>
              <a:rPr lang="en-US" sz="4400" dirty="0" err="1" smtClean="0">
                <a:solidFill>
                  <a:srgbClr val="FFFFFF"/>
                </a:solidFill>
              </a:rPr>
              <a:t>Xương</a:t>
            </a:r>
            <a:r>
              <a:rPr lang="en-US" sz="4400" dirty="0" smtClean="0">
                <a:solidFill>
                  <a:srgbClr val="FFFFFF"/>
                </a:solidFill>
              </a:rPr>
              <a:t>)</a:t>
            </a:r>
            <a:endParaRPr lang="en-US" sz="4400" dirty="0">
              <a:solidFill>
                <a:srgbClr val="FFFF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1" y="684460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1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3602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7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81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48691" y="7635776"/>
            <a:ext cx="15134561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7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7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7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7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7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ên</a:t>
            </a:r>
            <a:r>
              <a:rPr lang="en-US" sz="7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7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7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7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endParaRPr lang="en-US" sz="7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7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7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p</a:t>
            </a:r>
            <a:r>
              <a:rPr lang="en-US" sz="7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/2/3 </a:t>
            </a:r>
            <a:r>
              <a:rPr lang="en-US" sz="7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7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/3</a:t>
            </a:r>
            <a:endParaRPr lang="vi-VN" sz="7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194953" y="1688903"/>
            <a:ext cx="15955494" cy="415498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en-US" sz="4400" dirty="0">
                <a:solidFill>
                  <a:srgbClr val="FFFFFF"/>
                </a:solidFill>
              </a:rPr>
              <a:t>Tri </a:t>
            </a:r>
            <a:r>
              <a:rPr lang="en-US" sz="4400" dirty="0" err="1">
                <a:solidFill>
                  <a:srgbClr val="FFFFFF"/>
                </a:solidFill>
              </a:rPr>
              <a:t>phủ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Xuân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Trường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được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mấy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niên</a:t>
            </a:r>
            <a:endParaRPr lang="en-US" sz="4400" dirty="0">
              <a:solidFill>
                <a:srgbClr val="FFFFFF"/>
              </a:solidFill>
            </a:endParaRPr>
          </a:p>
          <a:p>
            <a:pPr algn="ctr"/>
            <a:r>
              <a:rPr lang="en-US" sz="4400" dirty="0" err="1">
                <a:solidFill>
                  <a:srgbClr val="FFFFFF"/>
                </a:solidFill>
              </a:rPr>
              <a:t>Nhờ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trời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hạt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ấy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cũng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bình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yên</a:t>
            </a:r>
            <a:r>
              <a:rPr lang="en-US" sz="4400" dirty="0">
                <a:solidFill>
                  <a:srgbClr val="FFFFFF"/>
                </a:solidFill>
              </a:rPr>
              <a:t>.</a:t>
            </a:r>
            <a:br>
              <a:rPr lang="en-US" sz="4400" dirty="0">
                <a:solidFill>
                  <a:srgbClr val="FFFFFF"/>
                </a:solidFill>
              </a:rPr>
            </a:br>
            <a:r>
              <a:rPr lang="en-US" sz="4400" dirty="0">
                <a:solidFill>
                  <a:srgbClr val="FFFFFF"/>
                </a:solidFill>
              </a:rPr>
              <a:t>             </a:t>
            </a:r>
            <a:r>
              <a:rPr lang="en-US" sz="4400" dirty="0" err="1">
                <a:solidFill>
                  <a:srgbClr val="FFFFFF"/>
                </a:solidFill>
              </a:rPr>
              <a:t>Chữ</a:t>
            </a:r>
            <a:r>
              <a:rPr lang="en-US" sz="4400" dirty="0">
                <a:solidFill>
                  <a:srgbClr val="FFFFFF"/>
                </a:solidFill>
              </a:rPr>
              <a:t> “</a:t>
            </a:r>
            <a:r>
              <a:rPr lang="en-US" sz="4400" dirty="0" err="1">
                <a:solidFill>
                  <a:srgbClr val="FFFFFF"/>
                </a:solidFill>
              </a:rPr>
              <a:t>thôi</a:t>
            </a:r>
            <a:r>
              <a:rPr lang="en-US" sz="4400" dirty="0">
                <a:solidFill>
                  <a:srgbClr val="FFFFFF"/>
                </a:solidFill>
              </a:rPr>
              <a:t>” </a:t>
            </a:r>
            <a:r>
              <a:rPr lang="en-US" sz="4400" dirty="0" err="1">
                <a:solidFill>
                  <a:srgbClr val="FFFFFF"/>
                </a:solidFill>
              </a:rPr>
              <a:t>chữ</a:t>
            </a:r>
            <a:r>
              <a:rPr lang="en-US" sz="4400" dirty="0">
                <a:solidFill>
                  <a:srgbClr val="FFFFFF"/>
                </a:solidFill>
              </a:rPr>
              <a:t> “</a:t>
            </a:r>
            <a:r>
              <a:rPr lang="en-US" sz="4400" dirty="0" err="1">
                <a:solidFill>
                  <a:srgbClr val="FFFFFF"/>
                </a:solidFill>
              </a:rPr>
              <a:t>cứu</a:t>
            </a:r>
            <a:r>
              <a:rPr lang="en-US" sz="4400" dirty="0">
                <a:solidFill>
                  <a:srgbClr val="FFFFFF"/>
                </a:solidFill>
              </a:rPr>
              <a:t>” </a:t>
            </a:r>
            <a:r>
              <a:rPr lang="en-US" sz="4400" dirty="0" err="1">
                <a:solidFill>
                  <a:srgbClr val="FFFFFF"/>
                </a:solidFill>
              </a:rPr>
              <a:t>không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phê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đến</a:t>
            </a:r>
            <a:r>
              <a:rPr lang="en-US" sz="4400" dirty="0">
                <a:solidFill>
                  <a:srgbClr val="FFFFFF"/>
                </a:solidFill>
              </a:rPr>
              <a:t>,</a:t>
            </a:r>
            <a:br>
              <a:rPr lang="en-US" sz="4400" dirty="0">
                <a:solidFill>
                  <a:srgbClr val="FFFFFF"/>
                </a:solidFill>
              </a:rPr>
            </a:br>
            <a:r>
              <a:rPr lang="en-US" sz="4400" dirty="0">
                <a:solidFill>
                  <a:srgbClr val="FFFFFF"/>
                </a:solidFill>
              </a:rPr>
              <a:t>      </a:t>
            </a:r>
            <a:r>
              <a:rPr lang="en-US" sz="4400" dirty="0" err="1">
                <a:solidFill>
                  <a:srgbClr val="FFFFFF"/>
                </a:solidFill>
              </a:rPr>
              <a:t>Ông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chỉ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quen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phê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một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chữ</a:t>
            </a:r>
            <a:r>
              <a:rPr lang="en-US" sz="4400" dirty="0">
                <a:solidFill>
                  <a:srgbClr val="FFFFFF"/>
                </a:solidFill>
              </a:rPr>
              <a:t> “</a:t>
            </a:r>
            <a:r>
              <a:rPr lang="en-US" sz="4400" dirty="0" err="1">
                <a:solidFill>
                  <a:srgbClr val="FFFFFF"/>
                </a:solidFill>
              </a:rPr>
              <a:t>tiền</a:t>
            </a:r>
            <a:r>
              <a:rPr lang="en-US" sz="4400" dirty="0">
                <a:solidFill>
                  <a:srgbClr val="FFFFFF"/>
                </a:solidFill>
              </a:rPr>
              <a:t>”.</a:t>
            </a:r>
          </a:p>
          <a:p>
            <a:pPr algn="ctr"/>
            <a:r>
              <a:rPr lang="en-US" sz="4400" dirty="0">
                <a:solidFill>
                  <a:srgbClr val="FFFFFF"/>
                </a:solidFill>
              </a:rPr>
              <a:t>( </a:t>
            </a:r>
            <a:r>
              <a:rPr lang="en-US" sz="4400" dirty="0" err="1">
                <a:solidFill>
                  <a:srgbClr val="FFFFFF"/>
                </a:solidFill>
              </a:rPr>
              <a:t>Bỡn</a:t>
            </a:r>
            <a:r>
              <a:rPr lang="en-US" sz="4400" dirty="0">
                <a:solidFill>
                  <a:srgbClr val="FFFFFF"/>
                </a:solidFill>
              </a:rPr>
              <a:t> Tri </a:t>
            </a:r>
            <a:r>
              <a:rPr lang="en-US" sz="4400" dirty="0" err="1">
                <a:solidFill>
                  <a:srgbClr val="FFFFFF"/>
                </a:solidFill>
              </a:rPr>
              <a:t>phủ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Xuân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Trường</a:t>
            </a:r>
            <a:r>
              <a:rPr lang="en-US" sz="4400" dirty="0">
                <a:solidFill>
                  <a:srgbClr val="FFFFFF"/>
                </a:solidFill>
              </a:rPr>
              <a:t> - </a:t>
            </a:r>
            <a:r>
              <a:rPr lang="en-US" sz="4400" dirty="0" err="1">
                <a:solidFill>
                  <a:srgbClr val="FFFFFF"/>
                </a:solidFill>
              </a:rPr>
              <a:t>Trần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Tế</a:t>
            </a:r>
            <a:r>
              <a:rPr lang="en-US" sz="4400" dirty="0">
                <a:solidFill>
                  <a:srgbClr val="FFFFFF"/>
                </a:solidFill>
              </a:rPr>
              <a:t> </a:t>
            </a:r>
            <a:r>
              <a:rPr lang="en-US" sz="4400" dirty="0" err="1">
                <a:solidFill>
                  <a:srgbClr val="FFFFFF"/>
                </a:solidFill>
              </a:rPr>
              <a:t>Xương</a:t>
            </a:r>
            <a:r>
              <a:rPr lang="en-US" sz="4400" dirty="0" smtClean="0">
                <a:solidFill>
                  <a:srgbClr val="FFFFFF"/>
                </a:solidFill>
              </a:rPr>
              <a:t>)</a:t>
            </a:r>
            <a:endParaRPr lang="en-US" sz="4400" dirty="0">
              <a:solidFill>
                <a:srgbClr val="FFFF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3890" y="584388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68663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9273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7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81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230567" y="7978676"/>
            <a:ext cx="14947906" cy="2308324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en-US" sz="7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7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7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7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7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7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7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7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7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ễu</a:t>
            </a:r>
            <a:r>
              <a:rPr lang="en-US" sz="7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i</a:t>
            </a:r>
            <a:r>
              <a:rPr lang="en-US" sz="7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7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7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m</a:t>
            </a:r>
            <a:r>
              <a:rPr lang="en-US" sz="72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7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391651" y="2235544"/>
            <a:ext cx="15955494" cy="4832092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400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ỡn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i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ân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r>
              <a:rPr lang="en-US" sz="4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ân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ên</a:t>
            </a:r>
            <a:endParaRPr lang="en-US" sz="44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n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i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ê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b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n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ê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pPr algn="ctr"/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ỡn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i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ân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ương</a:t>
            </a:r>
            <a:r>
              <a:rPr lang="en-US" sz="4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1" y="6844607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1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78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086100" y="397847"/>
            <a:ext cx="708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</a:t>
            </a:r>
            <a:r>
              <a:rPr lang="en-US" sz="81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endParaRPr lang="en-US" sz="81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9477377" y="3557588"/>
          <a:ext cx="1714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7" y="3557588"/>
                        <a:ext cx="17145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024890" y="7337911"/>
            <a:ext cx="16006798" cy="1938992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en-US" sz="6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60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ếng</a:t>
            </a:r>
            <a:r>
              <a:rPr lang="en-US" sz="60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6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ế</a:t>
            </a:r>
            <a:r>
              <a:rPr lang="en-US" sz="6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ễu</a:t>
            </a:r>
            <a:r>
              <a:rPr lang="en-US" sz="6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m</a:t>
            </a:r>
            <a:r>
              <a:rPr lang="en-US" sz="6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m</a:t>
            </a:r>
            <a:r>
              <a:rPr lang="en-US" sz="6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6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ê</a:t>
            </a:r>
            <a:r>
              <a:rPr lang="en-US" sz="6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n</a:t>
            </a:r>
            <a:r>
              <a:rPr lang="en-US" sz="60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60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ói</a:t>
            </a:r>
            <a:r>
              <a:rPr lang="en-US" sz="60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</a:t>
            </a:r>
            <a:r>
              <a:rPr lang="en-US" sz="60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t</a:t>
            </a:r>
            <a:r>
              <a:rPr lang="en-US" sz="60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ấu</a:t>
            </a:r>
            <a:r>
              <a:rPr lang="en-US" sz="60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60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0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60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ã</a:t>
            </a:r>
            <a:r>
              <a:rPr lang="en-US" sz="60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60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6000" i="1" dirty="0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i="1" dirty="0" err="1" smtClean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endParaRPr lang="vi-VN" sz="60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99995" y="3316814"/>
            <a:ext cx="15955494" cy="92333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1371600"/>
            <a:r>
              <a:rPr lang="en-US" sz="5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5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5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ào</a:t>
            </a:r>
            <a:r>
              <a:rPr lang="en-US" sz="5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ng</a:t>
            </a:r>
            <a:r>
              <a:rPr lang="en-US" sz="5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5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5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5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5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5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5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54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0" y="5827812"/>
            <a:ext cx="530542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100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8100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5946391" y="942990"/>
            <a:ext cx="1945482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16083252" y="755340"/>
            <a:ext cx="1671760" cy="1480204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5896596" y="255423"/>
            <a:ext cx="2045068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5896599" y="255423"/>
            <a:ext cx="2045066" cy="248003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1371600">
              <a:defRPr/>
            </a:pPr>
            <a:r>
              <a:rPr lang="en-US" sz="99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6106783" y="899300"/>
            <a:ext cx="1624698" cy="161530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1371600">
              <a:defRPr/>
            </a:pPr>
            <a:r>
              <a:rPr lang="en-US" sz="27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678" y="26651"/>
            <a:ext cx="2561236" cy="256517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6869892" y="90297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07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7812" b="7812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3352800" y="1485900"/>
            <a:ext cx="13487400" cy="7924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43000" y="-495300"/>
            <a:ext cx="7772400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617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1058818" y="6342787"/>
            <a:ext cx="4377447" cy="4114800"/>
          </a:xfrm>
          <a:prstGeom prst="rect">
            <a:avLst/>
          </a:prstGeom>
        </p:spPr>
      </p:pic>
      <p:pic>
        <p:nvPicPr>
          <p:cNvPr id="8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4114800" y="4209057"/>
            <a:ext cx="8840645" cy="60779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65676" y="-170587"/>
            <a:ext cx="11156647" cy="4615072"/>
          </a:xfrm>
          <a:prstGeom prst="rect">
            <a:avLst/>
          </a:prstGeom>
        </p:spPr>
      </p:pic>
      <p:grpSp>
        <p:nvGrpSpPr>
          <p:cNvPr id="5" name="Group 3"/>
          <p:cNvGrpSpPr/>
          <p:nvPr/>
        </p:nvGrpSpPr>
        <p:grpSpPr>
          <a:xfrm>
            <a:off x="13767198" y="462585"/>
            <a:ext cx="4990426" cy="1326061"/>
            <a:chOff x="0" y="0"/>
            <a:chExt cx="1314351" cy="349251"/>
          </a:xfrm>
        </p:grpSpPr>
        <p:sp>
          <p:nvSpPr>
            <p:cNvPr id="6" name="Freeform 4"/>
            <p:cNvSpPr/>
            <p:nvPr/>
          </p:nvSpPr>
          <p:spPr>
            <a:xfrm>
              <a:off x="203200" y="-50769"/>
              <a:ext cx="907951" cy="450788"/>
            </a:xfrm>
            <a:custGeom>
              <a:avLst/>
              <a:gdLst/>
              <a:ahLst/>
              <a:cxnLst/>
              <a:rect l="l" t="t" r="r" b="b"/>
              <a:pathLst>
                <a:path w="907951" h="450788">
                  <a:moveTo>
                    <a:pt x="907951" y="50769"/>
                  </a:moveTo>
                  <a:lnTo>
                    <a:pt x="907951" y="50769"/>
                  </a:lnTo>
                  <a:cubicBezTo>
                    <a:pt x="822628" y="0"/>
                    <a:pt x="713111" y="18323"/>
                    <a:pt x="648960" y="94099"/>
                  </a:cubicBezTo>
                  <a:cubicBezTo>
                    <a:pt x="584808" y="169875"/>
                    <a:pt x="584808" y="280914"/>
                    <a:pt x="648960" y="356690"/>
                  </a:cubicBezTo>
                  <a:cubicBezTo>
                    <a:pt x="713111" y="432466"/>
                    <a:pt x="822628" y="450788"/>
                    <a:pt x="907951" y="400020"/>
                  </a:cubicBezTo>
                  <a:lnTo>
                    <a:pt x="0" y="400020"/>
                  </a:lnTo>
                  <a:cubicBezTo>
                    <a:pt x="85323" y="450788"/>
                    <a:pt x="194840" y="432466"/>
                    <a:pt x="258991" y="356690"/>
                  </a:cubicBezTo>
                  <a:cubicBezTo>
                    <a:pt x="323143" y="280914"/>
                    <a:pt x="323143" y="169875"/>
                    <a:pt x="258991" y="94099"/>
                  </a:cubicBezTo>
                  <a:cubicBezTo>
                    <a:pt x="194840" y="18323"/>
                    <a:pt x="85323" y="0"/>
                    <a:pt x="0" y="50769"/>
                  </a:cubicBezTo>
                  <a:close/>
                </a:path>
              </a:pathLst>
            </a:custGeom>
            <a:solidFill>
              <a:srgbClr val="EACD6B"/>
            </a:solidFill>
          </p:spPr>
        </p:sp>
        <p:sp>
          <p:nvSpPr>
            <p:cNvPr id="7" name="TextBox 5"/>
            <p:cNvSpPr txBox="1"/>
            <p:nvPr/>
          </p:nvSpPr>
          <p:spPr>
            <a:xfrm>
              <a:off x="0" y="-95250"/>
              <a:ext cx="812800" cy="5016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220"/>
                </a:lnSpc>
              </a:pPr>
              <a:endParaRPr/>
            </a:p>
          </p:txBody>
        </p:sp>
      </p:grpSp>
      <p:grpSp>
        <p:nvGrpSpPr>
          <p:cNvPr id="9" name="Group 6"/>
          <p:cNvGrpSpPr/>
          <p:nvPr/>
        </p:nvGrpSpPr>
        <p:grpSpPr>
          <a:xfrm>
            <a:off x="15024131" y="2207753"/>
            <a:ext cx="5570429" cy="1326061"/>
            <a:chOff x="0" y="0"/>
            <a:chExt cx="1467109" cy="349251"/>
          </a:xfrm>
        </p:grpSpPr>
        <p:sp>
          <p:nvSpPr>
            <p:cNvPr id="11" name="Freeform 7"/>
            <p:cNvSpPr/>
            <p:nvPr/>
          </p:nvSpPr>
          <p:spPr>
            <a:xfrm>
              <a:off x="203200" y="-50769"/>
              <a:ext cx="1060709" cy="450788"/>
            </a:xfrm>
            <a:custGeom>
              <a:avLst/>
              <a:gdLst/>
              <a:ahLst/>
              <a:cxnLst/>
              <a:rect l="l" t="t" r="r" b="b"/>
              <a:pathLst>
                <a:path w="1060709" h="450788">
                  <a:moveTo>
                    <a:pt x="1060709" y="50769"/>
                  </a:moveTo>
                  <a:lnTo>
                    <a:pt x="1060709" y="50769"/>
                  </a:lnTo>
                  <a:cubicBezTo>
                    <a:pt x="975386" y="0"/>
                    <a:pt x="865869" y="18323"/>
                    <a:pt x="801718" y="94099"/>
                  </a:cubicBezTo>
                  <a:cubicBezTo>
                    <a:pt x="737566" y="169875"/>
                    <a:pt x="737566" y="280914"/>
                    <a:pt x="801718" y="356690"/>
                  </a:cubicBezTo>
                  <a:cubicBezTo>
                    <a:pt x="865869" y="432466"/>
                    <a:pt x="975386" y="450788"/>
                    <a:pt x="1060709" y="400020"/>
                  </a:cubicBezTo>
                  <a:lnTo>
                    <a:pt x="0" y="400020"/>
                  </a:lnTo>
                  <a:cubicBezTo>
                    <a:pt x="85323" y="450788"/>
                    <a:pt x="194840" y="432466"/>
                    <a:pt x="258991" y="356690"/>
                  </a:cubicBezTo>
                  <a:cubicBezTo>
                    <a:pt x="323143" y="280914"/>
                    <a:pt x="323143" y="169875"/>
                    <a:pt x="258991" y="94099"/>
                  </a:cubicBezTo>
                  <a:cubicBezTo>
                    <a:pt x="194840" y="18323"/>
                    <a:pt x="85323" y="0"/>
                    <a:pt x="0" y="50769"/>
                  </a:cubicBezTo>
                  <a:close/>
                </a:path>
              </a:pathLst>
            </a:custGeom>
            <a:solidFill>
              <a:srgbClr val="C3CBFC"/>
            </a:solidFill>
          </p:spPr>
        </p:sp>
        <p:sp>
          <p:nvSpPr>
            <p:cNvPr id="12" name="TextBox 8"/>
            <p:cNvSpPr txBox="1"/>
            <p:nvPr/>
          </p:nvSpPr>
          <p:spPr>
            <a:xfrm>
              <a:off x="0" y="-95250"/>
              <a:ext cx="812800" cy="5016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220"/>
                </a:lnSpc>
              </a:pPr>
              <a:endParaRPr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6262412" y="3882313"/>
            <a:ext cx="5965596" cy="1326061"/>
            <a:chOff x="0" y="0"/>
            <a:chExt cx="1571186" cy="349251"/>
          </a:xfrm>
        </p:grpSpPr>
        <p:sp>
          <p:nvSpPr>
            <p:cNvPr id="14" name="Freeform 13"/>
            <p:cNvSpPr/>
            <p:nvPr/>
          </p:nvSpPr>
          <p:spPr>
            <a:xfrm>
              <a:off x="203200" y="-50769"/>
              <a:ext cx="1164786" cy="450788"/>
            </a:xfrm>
            <a:custGeom>
              <a:avLst/>
              <a:gdLst/>
              <a:ahLst/>
              <a:cxnLst/>
              <a:rect l="l" t="t" r="r" b="b"/>
              <a:pathLst>
                <a:path w="1164786" h="450788">
                  <a:moveTo>
                    <a:pt x="1164786" y="50769"/>
                  </a:moveTo>
                  <a:lnTo>
                    <a:pt x="1164786" y="50769"/>
                  </a:lnTo>
                  <a:cubicBezTo>
                    <a:pt x="1079463" y="0"/>
                    <a:pt x="969946" y="18323"/>
                    <a:pt x="905795" y="94099"/>
                  </a:cubicBezTo>
                  <a:cubicBezTo>
                    <a:pt x="841643" y="169875"/>
                    <a:pt x="841643" y="280914"/>
                    <a:pt x="905795" y="356690"/>
                  </a:cubicBezTo>
                  <a:cubicBezTo>
                    <a:pt x="969946" y="432466"/>
                    <a:pt x="1079463" y="450788"/>
                    <a:pt x="1164786" y="400020"/>
                  </a:cubicBezTo>
                  <a:lnTo>
                    <a:pt x="0" y="400020"/>
                  </a:lnTo>
                  <a:cubicBezTo>
                    <a:pt x="85323" y="450788"/>
                    <a:pt x="194840" y="432466"/>
                    <a:pt x="258991" y="356690"/>
                  </a:cubicBezTo>
                  <a:cubicBezTo>
                    <a:pt x="323143" y="280914"/>
                    <a:pt x="323143" y="169875"/>
                    <a:pt x="258991" y="94099"/>
                  </a:cubicBezTo>
                  <a:cubicBezTo>
                    <a:pt x="194840" y="18323"/>
                    <a:pt x="85323" y="0"/>
                    <a:pt x="0" y="50769"/>
                  </a:cubicBezTo>
                  <a:close/>
                </a:path>
              </a:pathLst>
            </a:custGeom>
            <a:solidFill>
              <a:srgbClr val="FBC391"/>
            </a:solidFill>
          </p:spPr>
        </p:sp>
        <p:sp>
          <p:nvSpPr>
            <p:cNvPr id="15" name="TextBox 14"/>
            <p:cNvSpPr txBox="1"/>
            <p:nvPr/>
          </p:nvSpPr>
          <p:spPr>
            <a:xfrm>
              <a:off x="0" y="-95250"/>
              <a:ext cx="812800" cy="5016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220"/>
                </a:lnSpc>
              </a:pPr>
              <a:endParaRPr/>
            </a:p>
          </p:txBody>
        </p:sp>
      </p:grpSp>
      <p:pic>
        <p:nvPicPr>
          <p:cNvPr id="16" name="Picture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77901" y="-1227392"/>
            <a:ext cx="7315200" cy="3910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9802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-1058818" y="6342787"/>
            <a:ext cx="4377447" cy="4114800"/>
          </a:xfrm>
          <a:prstGeom prst="rect">
            <a:avLst/>
          </a:prstGeom>
        </p:spPr>
      </p:pic>
      <p:pic>
        <p:nvPicPr>
          <p:cNvPr id="2" name="Picture 2"/>
          <p:cNvPicPr>
            <a:picLocks noChangeAspect="1"/>
          </p:cNvPicPr>
          <p:nvPr/>
        </p:nvPicPr>
        <p:blipFill>
          <a:blip r:embed="rId7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694593" y="4294412"/>
            <a:ext cx="7800706" cy="538248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7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9189891" y="4297343"/>
            <a:ext cx="7800706" cy="5382487"/>
          </a:xfrm>
          <a:prstGeom prst="rect">
            <a:avLst/>
          </a:prstGeom>
        </p:spPr>
      </p:pic>
      <p:sp>
        <p:nvSpPr>
          <p:cNvPr id="6" name="TextBox 13"/>
          <p:cNvSpPr txBox="1"/>
          <p:nvPr/>
        </p:nvSpPr>
        <p:spPr>
          <a:xfrm>
            <a:off x="381000" y="316763"/>
            <a:ext cx="17526000" cy="400109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lvl="0" algn="just">
              <a:lnSpc>
                <a:spcPct val="130000"/>
              </a:lnSpc>
            </a:pP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,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0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13"/>
          <p:cNvSpPr txBox="1"/>
          <p:nvPr/>
        </p:nvSpPr>
        <p:spPr>
          <a:xfrm>
            <a:off x="3059472" y="4967196"/>
            <a:ext cx="3070947" cy="72039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lvl="0" algn="just">
              <a:lnSpc>
                <a:spcPct val="130000"/>
              </a:lnSpc>
            </a:pPr>
            <a:r>
              <a:rPr lang="en-US" sz="40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4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4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4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13"/>
          <p:cNvSpPr txBox="1"/>
          <p:nvPr/>
        </p:nvSpPr>
        <p:spPr>
          <a:xfrm>
            <a:off x="11689122" y="4967196"/>
            <a:ext cx="3070947" cy="80021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lvl="0" algn="just">
              <a:lnSpc>
                <a:spcPct val="130000"/>
              </a:lnSpc>
            </a:pPr>
            <a:r>
              <a:rPr lang="en-US" sz="40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4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40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vi-VN" sz="4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13"/>
          <p:cNvSpPr txBox="1"/>
          <p:nvPr/>
        </p:nvSpPr>
        <p:spPr>
          <a:xfrm>
            <a:off x="1783155" y="5767415"/>
            <a:ext cx="5913045" cy="246221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lvl="0" algn="just"/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/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endParaRPr lang="vi-VN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13"/>
          <p:cNvSpPr txBox="1"/>
          <p:nvPr/>
        </p:nvSpPr>
        <p:spPr>
          <a:xfrm>
            <a:off x="10195050" y="5767415"/>
            <a:ext cx="5913045" cy="184665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lvl="0" algn="just"/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ychữ</a:t>
            </a:r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t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t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ú</a:t>
            </a:r>
            <a:endParaRPr lang="en-US" sz="4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t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endParaRPr lang="vi-VN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854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/>
          <p:cNvGrpSpPr/>
          <p:nvPr/>
        </p:nvGrpSpPr>
        <p:grpSpPr>
          <a:xfrm>
            <a:off x="12526049" y="447705"/>
            <a:ext cx="4990426" cy="1326061"/>
            <a:chOff x="0" y="0"/>
            <a:chExt cx="1314351" cy="349251"/>
          </a:xfrm>
        </p:grpSpPr>
        <p:sp>
          <p:nvSpPr>
            <p:cNvPr id="4" name="Freeform 4"/>
            <p:cNvSpPr/>
            <p:nvPr/>
          </p:nvSpPr>
          <p:spPr>
            <a:xfrm>
              <a:off x="203200" y="-50769"/>
              <a:ext cx="907951" cy="450788"/>
            </a:xfrm>
            <a:custGeom>
              <a:avLst/>
              <a:gdLst/>
              <a:ahLst/>
              <a:cxnLst/>
              <a:rect l="l" t="t" r="r" b="b"/>
              <a:pathLst>
                <a:path w="907951" h="450788">
                  <a:moveTo>
                    <a:pt x="907951" y="50769"/>
                  </a:moveTo>
                  <a:lnTo>
                    <a:pt x="907951" y="50769"/>
                  </a:lnTo>
                  <a:cubicBezTo>
                    <a:pt x="822628" y="0"/>
                    <a:pt x="713111" y="18323"/>
                    <a:pt x="648960" y="94099"/>
                  </a:cubicBezTo>
                  <a:cubicBezTo>
                    <a:pt x="584808" y="169875"/>
                    <a:pt x="584808" y="280914"/>
                    <a:pt x="648960" y="356690"/>
                  </a:cubicBezTo>
                  <a:cubicBezTo>
                    <a:pt x="713111" y="432466"/>
                    <a:pt x="822628" y="450788"/>
                    <a:pt x="907951" y="400020"/>
                  </a:cubicBezTo>
                  <a:lnTo>
                    <a:pt x="0" y="400020"/>
                  </a:lnTo>
                  <a:cubicBezTo>
                    <a:pt x="85323" y="450788"/>
                    <a:pt x="194840" y="432466"/>
                    <a:pt x="258991" y="356690"/>
                  </a:cubicBezTo>
                  <a:cubicBezTo>
                    <a:pt x="323143" y="280914"/>
                    <a:pt x="323143" y="169875"/>
                    <a:pt x="258991" y="94099"/>
                  </a:cubicBezTo>
                  <a:cubicBezTo>
                    <a:pt x="194840" y="18323"/>
                    <a:pt x="85323" y="0"/>
                    <a:pt x="0" y="50769"/>
                  </a:cubicBezTo>
                  <a:close/>
                </a:path>
              </a:pathLst>
            </a:custGeom>
            <a:solidFill>
              <a:srgbClr val="EACD6B"/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0" y="-95250"/>
              <a:ext cx="812800" cy="5016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220"/>
                </a:lnSpc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14069099" y="2135418"/>
            <a:ext cx="5570429" cy="1326061"/>
            <a:chOff x="0" y="0"/>
            <a:chExt cx="1467109" cy="349251"/>
          </a:xfrm>
        </p:grpSpPr>
        <p:sp>
          <p:nvSpPr>
            <p:cNvPr id="7" name="Freeform 7"/>
            <p:cNvSpPr/>
            <p:nvPr/>
          </p:nvSpPr>
          <p:spPr>
            <a:xfrm>
              <a:off x="203200" y="-50769"/>
              <a:ext cx="1060709" cy="450788"/>
            </a:xfrm>
            <a:custGeom>
              <a:avLst/>
              <a:gdLst/>
              <a:ahLst/>
              <a:cxnLst/>
              <a:rect l="l" t="t" r="r" b="b"/>
              <a:pathLst>
                <a:path w="1060709" h="450788">
                  <a:moveTo>
                    <a:pt x="1060709" y="50769"/>
                  </a:moveTo>
                  <a:lnTo>
                    <a:pt x="1060709" y="50769"/>
                  </a:lnTo>
                  <a:cubicBezTo>
                    <a:pt x="975386" y="0"/>
                    <a:pt x="865869" y="18323"/>
                    <a:pt x="801718" y="94099"/>
                  </a:cubicBezTo>
                  <a:cubicBezTo>
                    <a:pt x="737566" y="169875"/>
                    <a:pt x="737566" y="280914"/>
                    <a:pt x="801718" y="356690"/>
                  </a:cubicBezTo>
                  <a:cubicBezTo>
                    <a:pt x="865869" y="432466"/>
                    <a:pt x="975386" y="450788"/>
                    <a:pt x="1060709" y="400020"/>
                  </a:cubicBezTo>
                  <a:lnTo>
                    <a:pt x="0" y="400020"/>
                  </a:lnTo>
                  <a:cubicBezTo>
                    <a:pt x="85323" y="450788"/>
                    <a:pt x="194840" y="432466"/>
                    <a:pt x="258991" y="356690"/>
                  </a:cubicBezTo>
                  <a:cubicBezTo>
                    <a:pt x="323143" y="280914"/>
                    <a:pt x="323143" y="169875"/>
                    <a:pt x="258991" y="94099"/>
                  </a:cubicBezTo>
                  <a:cubicBezTo>
                    <a:pt x="194840" y="18323"/>
                    <a:pt x="85323" y="0"/>
                    <a:pt x="0" y="50769"/>
                  </a:cubicBezTo>
                  <a:close/>
                </a:path>
              </a:pathLst>
            </a:custGeom>
            <a:solidFill>
              <a:srgbClr val="C3CBFC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95250"/>
              <a:ext cx="812800" cy="5016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220"/>
                </a:lnSpc>
              </a:pPr>
              <a:endParaRPr/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15792787" y="5346715"/>
            <a:ext cx="5965596" cy="1326061"/>
            <a:chOff x="0" y="0"/>
            <a:chExt cx="1571186" cy="349251"/>
          </a:xfrm>
        </p:grpSpPr>
        <p:sp>
          <p:nvSpPr>
            <p:cNvPr id="10" name="Freeform 10"/>
            <p:cNvSpPr/>
            <p:nvPr/>
          </p:nvSpPr>
          <p:spPr>
            <a:xfrm>
              <a:off x="203200" y="-50769"/>
              <a:ext cx="1164786" cy="450788"/>
            </a:xfrm>
            <a:custGeom>
              <a:avLst/>
              <a:gdLst/>
              <a:ahLst/>
              <a:cxnLst/>
              <a:rect l="l" t="t" r="r" b="b"/>
              <a:pathLst>
                <a:path w="1164786" h="450788">
                  <a:moveTo>
                    <a:pt x="1164786" y="50769"/>
                  </a:moveTo>
                  <a:lnTo>
                    <a:pt x="1164786" y="50769"/>
                  </a:lnTo>
                  <a:cubicBezTo>
                    <a:pt x="1079463" y="0"/>
                    <a:pt x="969946" y="18323"/>
                    <a:pt x="905795" y="94099"/>
                  </a:cubicBezTo>
                  <a:cubicBezTo>
                    <a:pt x="841643" y="169875"/>
                    <a:pt x="841643" y="280914"/>
                    <a:pt x="905795" y="356690"/>
                  </a:cubicBezTo>
                  <a:cubicBezTo>
                    <a:pt x="969946" y="432466"/>
                    <a:pt x="1079463" y="450788"/>
                    <a:pt x="1164786" y="400020"/>
                  </a:cubicBezTo>
                  <a:lnTo>
                    <a:pt x="0" y="400020"/>
                  </a:lnTo>
                  <a:cubicBezTo>
                    <a:pt x="85323" y="450788"/>
                    <a:pt x="194840" y="432466"/>
                    <a:pt x="258991" y="356690"/>
                  </a:cubicBezTo>
                  <a:cubicBezTo>
                    <a:pt x="323143" y="280914"/>
                    <a:pt x="323143" y="169875"/>
                    <a:pt x="258991" y="94099"/>
                  </a:cubicBezTo>
                  <a:cubicBezTo>
                    <a:pt x="194840" y="18323"/>
                    <a:pt x="85323" y="0"/>
                    <a:pt x="0" y="50769"/>
                  </a:cubicBezTo>
                  <a:close/>
                </a:path>
              </a:pathLst>
            </a:custGeom>
            <a:solidFill>
              <a:srgbClr val="FFC7D4"/>
            </a:solidFill>
          </p:spPr>
        </p:sp>
        <p:sp>
          <p:nvSpPr>
            <p:cNvPr id="11" name="TextBox 11"/>
            <p:cNvSpPr txBox="1"/>
            <p:nvPr/>
          </p:nvSpPr>
          <p:spPr>
            <a:xfrm>
              <a:off x="0" y="-95250"/>
              <a:ext cx="812800" cy="5016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220"/>
                </a:lnSpc>
              </a:pPr>
              <a:endParaRPr/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14657809" y="3885245"/>
            <a:ext cx="5965596" cy="1326061"/>
            <a:chOff x="0" y="0"/>
            <a:chExt cx="1571186" cy="349251"/>
          </a:xfrm>
        </p:grpSpPr>
        <p:sp>
          <p:nvSpPr>
            <p:cNvPr id="13" name="Freeform 13"/>
            <p:cNvSpPr/>
            <p:nvPr/>
          </p:nvSpPr>
          <p:spPr>
            <a:xfrm>
              <a:off x="203200" y="-50769"/>
              <a:ext cx="1164786" cy="450788"/>
            </a:xfrm>
            <a:custGeom>
              <a:avLst/>
              <a:gdLst/>
              <a:ahLst/>
              <a:cxnLst/>
              <a:rect l="l" t="t" r="r" b="b"/>
              <a:pathLst>
                <a:path w="1164786" h="450788">
                  <a:moveTo>
                    <a:pt x="1164786" y="50769"/>
                  </a:moveTo>
                  <a:lnTo>
                    <a:pt x="1164786" y="50769"/>
                  </a:lnTo>
                  <a:cubicBezTo>
                    <a:pt x="1079463" y="0"/>
                    <a:pt x="969946" y="18323"/>
                    <a:pt x="905795" y="94099"/>
                  </a:cubicBezTo>
                  <a:cubicBezTo>
                    <a:pt x="841643" y="169875"/>
                    <a:pt x="841643" y="280914"/>
                    <a:pt x="905795" y="356690"/>
                  </a:cubicBezTo>
                  <a:cubicBezTo>
                    <a:pt x="969946" y="432466"/>
                    <a:pt x="1079463" y="450788"/>
                    <a:pt x="1164786" y="400020"/>
                  </a:cubicBezTo>
                  <a:lnTo>
                    <a:pt x="0" y="400020"/>
                  </a:lnTo>
                  <a:cubicBezTo>
                    <a:pt x="85323" y="450788"/>
                    <a:pt x="194840" y="432466"/>
                    <a:pt x="258991" y="356690"/>
                  </a:cubicBezTo>
                  <a:cubicBezTo>
                    <a:pt x="323143" y="280914"/>
                    <a:pt x="323143" y="169875"/>
                    <a:pt x="258991" y="94099"/>
                  </a:cubicBezTo>
                  <a:cubicBezTo>
                    <a:pt x="194840" y="18323"/>
                    <a:pt x="85323" y="0"/>
                    <a:pt x="0" y="50769"/>
                  </a:cubicBezTo>
                  <a:close/>
                </a:path>
              </a:pathLst>
            </a:custGeom>
            <a:solidFill>
              <a:srgbClr val="FBC391"/>
            </a:solidFill>
          </p:spPr>
        </p:sp>
        <p:sp>
          <p:nvSpPr>
            <p:cNvPr id="14" name="TextBox 14"/>
            <p:cNvSpPr txBox="1"/>
            <p:nvPr/>
          </p:nvSpPr>
          <p:spPr>
            <a:xfrm>
              <a:off x="0" y="-95250"/>
              <a:ext cx="812800" cy="5016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220"/>
                </a:lnSpc>
              </a:pPr>
              <a:endParaRPr/>
            </a:p>
          </p:txBody>
        </p:sp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249340" flipH="1">
            <a:off x="14377831" y="5791646"/>
            <a:ext cx="3159749" cy="745663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1864390">
            <a:off x="-882698" y="76638"/>
            <a:ext cx="5816573" cy="3075513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836147">
            <a:off x="522218" y="5958008"/>
            <a:ext cx="8426592" cy="5614217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1101599" flipH="1">
            <a:off x="500515" y="6808778"/>
            <a:ext cx="3895251" cy="2786727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3881924" y="6594590"/>
            <a:ext cx="4742861" cy="4830412"/>
          </a:xfrm>
          <a:prstGeom prst="rect">
            <a:avLst/>
          </a:prstGeom>
        </p:spPr>
      </p:pic>
      <p:pic>
        <p:nvPicPr>
          <p:cNvPr id="21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3200859">
            <a:off x="10351248" y="5977668"/>
            <a:ext cx="1618121" cy="363251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625434" y="0"/>
            <a:ext cx="1132879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FF9933"/>
                </a:solidFill>
                <a:latin typeface="Century Gothic" panose="020B0502020202020204" pitchFamily="34" charset="0"/>
              </a:rPr>
              <a:t>BÀI 10: </a:t>
            </a:r>
          </a:p>
          <a:p>
            <a:pPr algn="ctr"/>
            <a:r>
              <a:rPr lang="en-US" sz="5400" b="1" dirty="0" smtClean="0">
                <a:solidFill>
                  <a:srgbClr val="FF9933"/>
                </a:solidFill>
                <a:latin typeface="Century Gothic" panose="020B0502020202020204" pitchFamily="34" charset="0"/>
              </a:rPr>
              <a:t>CƯỜI NGƯỜI, CƯỜI MÌNH</a:t>
            </a:r>
          </a:p>
          <a:p>
            <a:pPr algn="ctr"/>
            <a:endParaRPr lang="en-US" sz="5400" b="1" dirty="0">
              <a:solidFill>
                <a:srgbClr val="FF9933"/>
              </a:solidFill>
              <a:latin typeface="Century Gothic" panose="020B0502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98930" y="2395519"/>
            <a:ext cx="1193979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b="1" dirty="0" smtClean="0">
                <a:solidFill>
                  <a:srgbClr val="3333FF"/>
                </a:solidFill>
                <a:latin typeface="Circle3D" panose="020B0703020102020204" pitchFamily="34" charset="0"/>
              </a:rPr>
              <a:t>GIỚI THIỆU BÀI HỌC VÀ TRI THỨC NGỮ VĂN</a:t>
            </a:r>
            <a:endParaRPr lang="en-US" sz="8800" b="1" dirty="0">
              <a:solidFill>
                <a:srgbClr val="3333FF"/>
              </a:solidFill>
              <a:latin typeface="Circle3D" panose="020B0703020102020204" pitchFamily="34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21875" b="21875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>
            <a:grpSpLocks noChangeAspect="1"/>
          </p:cNvGrpSpPr>
          <p:nvPr/>
        </p:nvGrpSpPr>
        <p:grpSpPr>
          <a:xfrm rot="275401">
            <a:off x="3222365" y="963516"/>
            <a:ext cx="12070547" cy="8359971"/>
            <a:chOff x="0" y="0"/>
            <a:chExt cx="3429000" cy="2374900"/>
          </a:xfrm>
        </p:grpSpPr>
        <p:sp>
          <p:nvSpPr>
            <p:cNvPr id="4" name="Freeform 4"/>
            <p:cNvSpPr/>
            <p:nvPr/>
          </p:nvSpPr>
          <p:spPr>
            <a:xfrm>
              <a:off x="50800" y="76200"/>
              <a:ext cx="3340100" cy="2235200"/>
            </a:xfrm>
            <a:custGeom>
              <a:avLst/>
              <a:gdLst/>
              <a:ahLst/>
              <a:cxnLst/>
              <a:rect l="l" t="t" r="r" b="b"/>
              <a:pathLst>
                <a:path w="3340100" h="2235200">
                  <a:moveTo>
                    <a:pt x="2171700" y="25400"/>
                  </a:moveTo>
                  <a:lnTo>
                    <a:pt x="2400300" y="0"/>
                  </a:lnTo>
                  <a:lnTo>
                    <a:pt x="2641600" y="38100"/>
                  </a:lnTo>
                  <a:lnTo>
                    <a:pt x="2984500" y="38100"/>
                  </a:lnTo>
                  <a:cubicBezTo>
                    <a:pt x="2984500" y="38100"/>
                    <a:pt x="3086100" y="12700"/>
                    <a:pt x="3098800" y="38100"/>
                  </a:cubicBezTo>
                  <a:cubicBezTo>
                    <a:pt x="3111500" y="63500"/>
                    <a:pt x="3162300" y="228600"/>
                    <a:pt x="3162300" y="228600"/>
                  </a:cubicBezTo>
                  <a:cubicBezTo>
                    <a:pt x="3162300" y="228600"/>
                    <a:pt x="3213100" y="304800"/>
                    <a:pt x="3200400" y="355600"/>
                  </a:cubicBezTo>
                  <a:cubicBezTo>
                    <a:pt x="3187700" y="406400"/>
                    <a:pt x="3225800" y="520700"/>
                    <a:pt x="3225800" y="520700"/>
                  </a:cubicBezTo>
                  <a:cubicBezTo>
                    <a:pt x="3225800" y="520700"/>
                    <a:pt x="3251200" y="571500"/>
                    <a:pt x="3225800" y="622300"/>
                  </a:cubicBezTo>
                  <a:cubicBezTo>
                    <a:pt x="3225800" y="622300"/>
                    <a:pt x="3213100" y="762000"/>
                    <a:pt x="3238500" y="812800"/>
                  </a:cubicBezTo>
                  <a:cubicBezTo>
                    <a:pt x="3238500" y="812800"/>
                    <a:pt x="3276600" y="838200"/>
                    <a:pt x="3251200" y="1003300"/>
                  </a:cubicBezTo>
                  <a:lnTo>
                    <a:pt x="3263900" y="1181100"/>
                  </a:lnTo>
                  <a:cubicBezTo>
                    <a:pt x="3263900" y="1181100"/>
                    <a:pt x="3238500" y="1257300"/>
                    <a:pt x="3251200" y="1308100"/>
                  </a:cubicBezTo>
                  <a:lnTo>
                    <a:pt x="3276600" y="1562100"/>
                  </a:lnTo>
                  <a:lnTo>
                    <a:pt x="3327400" y="1701800"/>
                  </a:lnTo>
                  <a:lnTo>
                    <a:pt x="3327400" y="1854200"/>
                  </a:lnTo>
                  <a:lnTo>
                    <a:pt x="3340100" y="1955800"/>
                  </a:lnTo>
                  <a:cubicBezTo>
                    <a:pt x="3340100" y="1955800"/>
                    <a:pt x="3314700" y="2019300"/>
                    <a:pt x="3213100" y="2044700"/>
                  </a:cubicBezTo>
                  <a:cubicBezTo>
                    <a:pt x="3213100" y="2044700"/>
                    <a:pt x="3149600" y="2044700"/>
                    <a:pt x="3098800" y="2082800"/>
                  </a:cubicBezTo>
                  <a:cubicBezTo>
                    <a:pt x="3048000" y="2120900"/>
                    <a:pt x="2933700" y="2197100"/>
                    <a:pt x="2870200" y="2184400"/>
                  </a:cubicBezTo>
                  <a:cubicBezTo>
                    <a:pt x="2870200" y="2184400"/>
                    <a:pt x="2717800" y="2171700"/>
                    <a:pt x="2692400" y="2146300"/>
                  </a:cubicBezTo>
                  <a:cubicBezTo>
                    <a:pt x="2692400" y="2146300"/>
                    <a:pt x="2590800" y="2133600"/>
                    <a:pt x="2565400" y="2133600"/>
                  </a:cubicBezTo>
                  <a:cubicBezTo>
                    <a:pt x="2540000" y="2133600"/>
                    <a:pt x="2476500" y="2146300"/>
                    <a:pt x="2476500" y="2146300"/>
                  </a:cubicBezTo>
                  <a:cubicBezTo>
                    <a:pt x="2476500" y="2146300"/>
                    <a:pt x="2400300" y="2171700"/>
                    <a:pt x="2362200" y="2159000"/>
                  </a:cubicBezTo>
                  <a:cubicBezTo>
                    <a:pt x="2324100" y="2146300"/>
                    <a:pt x="2298700" y="2146300"/>
                    <a:pt x="2222500" y="2159000"/>
                  </a:cubicBezTo>
                  <a:cubicBezTo>
                    <a:pt x="2222500" y="2159000"/>
                    <a:pt x="2197100" y="2184400"/>
                    <a:pt x="2019300" y="2184400"/>
                  </a:cubicBezTo>
                  <a:cubicBezTo>
                    <a:pt x="2019300" y="2184400"/>
                    <a:pt x="1866900" y="2235200"/>
                    <a:pt x="1790700" y="2184400"/>
                  </a:cubicBezTo>
                  <a:cubicBezTo>
                    <a:pt x="1790700" y="2184400"/>
                    <a:pt x="1765300" y="2146300"/>
                    <a:pt x="1549400" y="2159000"/>
                  </a:cubicBezTo>
                  <a:cubicBezTo>
                    <a:pt x="1549400" y="2159000"/>
                    <a:pt x="1397000" y="2171700"/>
                    <a:pt x="1371600" y="2159000"/>
                  </a:cubicBezTo>
                  <a:lnTo>
                    <a:pt x="1066800" y="2197100"/>
                  </a:lnTo>
                  <a:cubicBezTo>
                    <a:pt x="1066800" y="2197100"/>
                    <a:pt x="723900" y="2184400"/>
                    <a:pt x="673100" y="2171700"/>
                  </a:cubicBezTo>
                  <a:cubicBezTo>
                    <a:pt x="622300" y="2159000"/>
                    <a:pt x="419100" y="2120900"/>
                    <a:pt x="393700" y="2146300"/>
                  </a:cubicBezTo>
                  <a:cubicBezTo>
                    <a:pt x="368300" y="2171700"/>
                    <a:pt x="215900" y="2171700"/>
                    <a:pt x="190500" y="2159000"/>
                  </a:cubicBezTo>
                  <a:cubicBezTo>
                    <a:pt x="165100" y="2146300"/>
                    <a:pt x="127000" y="2044700"/>
                    <a:pt x="114300" y="1993900"/>
                  </a:cubicBezTo>
                  <a:cubicBezTo>
                    <a:pt x="101600" y="1943100"/>
                    <a:pt x="101600" y="1803400"/>
                    <a:pt x="101600" y="1778000"/>
                  </a:cubicBezTo>
                  <a:cubicBezTo>
                    <a:pt x="101600" y="1752600"/>
                    <a:pt x="63500" y="1714500"/>
                    <a:pt x="63500" y="1714500"/>
                  </a:cubicBezTo>
                  <a:lnTo>
                    <a:pt x="88900" y="1562100"/>
                  </a:lnTo>
                  <a:cubicBezTo>
                    <a:pt x="88900" y="1562100"/>
                    <a:pt x="88900" y="1435100"/>
                    <a:pt x="63500" y="1397000"/>
                  </a:cubicBezTo>
                  <a:cubicBezTo>
                    <a:pt x="38100" y="1358900"/>
                    <a:pt x="63500" y="1206500"/>
                    <a:pt x="63500" y="1206500"/>
                  </a:cubicBezTo>
                  <a:cubicBezTo>
                    <a:pt x="63500" y="1206500"/>
                    <a:pt x="38100" y="1079500"/>
                    <a:pt x="50800" y="1041400"/>
                  </a:cubicBezTo>
                  <a:cubicBezTo>
                    <a:pt x="63500" y="1003300"/>
                    <a:pt x="76200" y="939800"/>
                    <a:pt x="76200" y="901700"/>
                  </a:cubicBezTo>
                  <a:cubicBezTo>
                    <a:pt x="76200" y="863600"/>
                    <a:pt x="50800" y="673100"/>
                    <a:pt x="50800" y="673100"/>
                  </a:cubicBezTo>
                  <a:lnTo>
                    <a:pt x="25400" y="571500"/>
                  </a:lnTo>
                  <a:cubicBezTo>
                    <a:pt x="25400" y="571500"/>
                    <a:pt x="0" y="508000"/>
                    <a:pt x="12700" y="393700"/>
                  </a:cubicBezTo>
                  <a:cubicBezTo>
                    <a:pt x="25400" y="279400"/>
                    <a:pt x="12700" y="279400"/>
                    <a:pt x="12700" y="279400"/>
                  </a:cubicBezTo>
                  <a:lnTo>
                    <a:pt x="215900" y="190500"/>
                  </a:lnTo>
                  <a:cubicBezTo>
                    <a:pt x="215900" y="190500"/>
                    <a:pt x="317500" y="76200"/>
                    <a:pt x="482600" y="76200"/>
                  </a:cubicBezTo>
                  <a:lnTo>
                    <a:pt x="609600" y="114300"/>
                  </a:lnTo>
                  <a:cubicBezTo>
                    <a:pt x="609600" y="114300"/>
                    <a:pt x="660400" y="139700"/>
                    <a:pt x="749300" y="127000"/>
                  </a:cubicBezTo>
                  <a:cubicBezTo>
                    <a:pt x="838200" y="114300"/>
                    <a:pt x="914400" y="88900"/>
                    <a:pt x="914400" y="88900"/>
                  </a:cubicBezTo>
                  <a:cubicBezTo>
                    <a:pt x="914400" y="88900"/>
                    <a:pt x="1003300" y="114300"/>
                    <a:pt x="1066800" y="88900"/>
                  </a:cubicBezTo>
                  <a:lnTo>
                    <a:pt x="1117600" y="76200"/>
                  </a:lnTo>
                  <a:lnTo>
                    <a:pt x="1143000" y="76200"/>
                  </a:lnTo>
                  <a:cubicBezTo>
                    <a:pt x="1143000" y="76200"/>
                    <a:pt x="1181100" y="50800"/>
                    <a:pt x="1206500" y="76200"/>
                  </a:cubicBezTo>
                  <a:cubicBezTo>
                    <a:pt x="1206500" y="76200"/>
                    <a:pt x="1231900" y="50800"/>
                    <a:pt x="1270000" y="63500"/>
                  </a:cubicBezTo>
                  <a:cubicBezTo>
                    <a:pt x="1270000" y="63500"/>
                    <a:pt x="1346200" y="38100"/>
                    <a:pt x="1346200" y="38100"/>
                  </a:cubicBezTo>
                  <a:cubicBezTo>
                    <a:pt x="1346200" y="38100"/>
                    <a:pt x="1435100" y="38100"/>
                    <a:pt x="1435100" y="38100"/>
                  </a:cubicBezTo>
                  <a:lnTo>
                    <a:pt x="1524000" y="63500"/>
                  </a:lnTo>
                  <a:lnTo>
                    <a:pt x="1765300" y="63500"/>
                  </a:lnTo>
                  <a:lnTo>
                    <a:pt x="1892300" y="50800"/>
                  </a:lnTo>
                  <a:lnTo>
                    <a:pt x="1943100" y="76200"/>
                  </a:lnTo>
                  <a:lnTo>
                    <a:pt x="2019300" y="50800"/>
                  </a:lnTo>
                  <a:lnTo>
                    <a:pt x="2171700" y="25400"/>
                  </a:lnTo>
                  <a:close/>
                </a:path>
              </a:pathLst>
            </a:custGeom>
            <a:blipFill>
              <a:blip r:embed="rId3"/>
              <a:stretch>
                <a:fillRect/>
              </a:stretch>
            </a:blipFill>
          </p:spPr>
        </p:sp>
        <p:sp>
          <p:nvSpPr>
            <p:cNvPr id="5" name="Freeform 5"/>
            <p:cNvSpPr/>
            <p:nvPr/>
          </p:nvSpPr>
          <p:spPr>
            <a:xfrm>
              <a:off x="0" y="0"/>
              <a:ext cx="3429000" cy="2374900"/>
            </a:xfrm>
            <a:custGeom>
              <a:avLst/>
              <a:gdLst/>
              <a:ahLst/>
              <a:cxnLst/>
              <a:rect l="l" t="t" r="r" b="b"/>
              <a:pathLst>
                <a:path w="3429000" h="2374900">
                  <a:moveTo>
                    <a:pt x="3429000" y="2374900"/>
                  </a:moveTo>
                  <a:lnTo>
                    <a:pt x="0" y="2374900"/>
                  </a:lnTo>
                  <a:lnTo>
                    <a:pt x="0" y="0"/>
                  </a:lnTo>
                  <a:lnTo>
                    <a:pt x="3429000" y="0"/>
                  </a:lnTo>
                  <a:lnTo>
                    <a:pt x="3429000" y="2374900"/>
                  </a:lnTo>
                  <a:close/>
                </a:path>
              </a:pathLst>
            </a:custGeom>
            <a:blipFill>
              <a:blip r:embed="rId4"/>
              <a:stretch>
                <a:fillRect l="-2902" t="-10996" r="-2492" b="-11124"/>
              </a:stretch>
            </a:blipFill>
          </p:spPr>
        </p:sp>
      </p:grpSp>
      <p:grpSp>
        <p:nvGrpSpPr>
          <p:cNvPr id="6" name="Group 6"/>
          <p:cNvGrpSpPr>
            <a:grpSpLocks noChangeAspect="1"/>
          </p:cNvGrpSpPr>
          <p:nvPr/>
        </p:nvGrpSpPr>
        <p:grpSpPr>
          <a:xfrm rot="-2183834">
            <a:off x="2786029" y="2157360"/>
            <a:ext cx="9169826" cy="6350954"/>
            <a:chOff x="0" y="0"/>
            <a:chExt cx="3429000" cy="2374900"/>
          </a:xfrm>
        </p:grpSpPr>
        <p:sp>
          <p:nvSpPr>
            <p:cNvPr id="7" name="Freeform 7"/>
            <p:cNvSpPr/>
            <p:nvPr/>
          </p:nvSpPr>
          <p:spPr>
            <a:xfrm>
              <a:off x="50800" y="76200"/>
              <a:ext cx="3340100" cy="2235200"/>
            </a:xfrm>
            <a:custGeom>
              <a:avLst/>
              <a:gdLst/>
              <a:ahLst/>
              <a:cxnLst/>
              <a:rect l="l" t="t" r="r" b="b"/>
              <a:pathLst>
                <a:path w="3340100" h="2235200">
                  <a:moveTo>
                    <a:pt x="2171700" y="25400"/>
                  </a:moveTo>
                  <a:lnTo>
                    <a:pt x="2400300" y="0"/>
                  </a:lnTo>
                  <a:lnTo>
                    <a:pt x="2641600" y="38100"/>
                  </a:lnTo>
                  <a:lnTo>
                    <a:pt x="2984500" y="38100"/>
                  </a:lnTo>
                  <a:cubicBezTo>
                    <a:pt x="2984500" y="38100"/>
                    <a:pt x="3086100" y="12700"/>
                    <a:pt x="3098800" y="38100"/>
                  </a:cubicBezTo>
                  <a:cubicBezTo>
                    <a:pt x="3111500" y="63500"/>
                    <a:pt x="3162300" y="228600"/>
                    <a:pt x="3162300" y="228600"/>
                  </a:cubicBezTo>
                  <a:cubicBezTo>
                    <a:pt x="3162300" y="228600"/>
                    <a:pt x="3213100" y="304800"/>
                    <a:pt x="3200400" y="355600"/>
                  </a:cubicBezTo>
                  <a:cubicBezTo>
                    <a:pt x="3187700" y="406400"/>
                    <a:pt x="3225800" y="520700"/>
                    <a:pt x="3225800" y="520700"/>
                  </a:cubicBezTo>
                  <a:cubicBezTo>
                    <a:pt x="3225800" y="520700"/>
                    <a:pt x="3251200" y="571500"/>
                    <a:pt x="3225800" y="622300"/>
                  </a:cubicBezTo>
                  <a:cubicBezTo>
                    <a:pt x="3225800" y="622300"/>
                    <a:pt x="3213100" y="762000"/>
                    <a:pt x="3238500" y="812800"/>
                  </a:cubicBezTo>
                  <a:cubicBezTo>
                    <a:pt x="3238500" y="812800"/>
                    <a:pt x="3276600" y="838200"/>
                    <a:pt x="3251200" y="1003300"/>
                  </a:cubicBezTo>
                  <a:lnTo>
                    <a:pt x="3263900" y="1181100"/>
                  </a:lnTo>
                  <a:cubicBezTo>
                    <a:pt x="3263900" y="1181100"/>
                    <a:pt x="3238500" y="1257300"/>
                    <a:pt x="3251200" y="1308100"/>
                  </a:cubicBezTo>
                  <a:lnTo>
                    <a:pt x="3276600" y="1562100"/>
                  </a:lnTo>
                  <a:lnTo>
                    <a:pt x="3327400" y="1701800"/>
                  </a:lnTo>
                  <a:lnTo>
                    <a:pt x="3327400" y="1854200"/>
                  </a:lnTo>
                  <a:lnTo>
                    <a:pt x="3340100" y="1955800"/>
                  </a:lnTo>
                  <a:cubicBezTo>
                    <a:pt x="3340100" y="1955800"/>
                    <a:pt x="3314700" y="2019300"/>
                    <a:pt x="3213100" y="2044700"/>
                  </a:cubicBezTo>
                  <a:cubicBezTo>
                    <a:pt x="3213100" y="2044700"/>
                    <a:pt x="3149600" y="2044700"/>
                    <a:pt x="3098800" y="2082800"/>
                  </a:cubicBezTo>
                  <a:cubicBezTo>
                    <a:pt x="3048000" y="2120900"/>
                    <a:pt x="2933700" y="2197100"/>
                    <a:pt x="2870200" y="2184400"/>
                  </a:cubicBezTo>
                  <a:cubicBezTo>
                    <a:pt x="2870200" y="2184400"/>
                    <a:pt x="2717800" y="2171700"/>
                    <a:pt x="2692400" y="2146300"/>
                  </a:cubicBezTo>
                  <a:cubicBezTo>
                    <a:pt x="2692400" y="2146300"/>
                    <a:pt x="2590800" y="2133600"/>
                    <a:pt x="2565400" y="2133600"/>
                  </a:cubicBezTo>
                  <a:cubicBezTo>
                    <a:pt x="2540000" y="2133600"/>
                    <a:pt x="2476500" y="2146300"/>
                    <a:pt x="2476500" y="2146300"/>
                  </a:cubicBezTo>
                  <a:cubicBezTo>
                    <a:pt x="2476500" y="2146300"/>
                    <a:pt x="2400300" y="2171700"/>
                    <a:pt x="2362200" y="2159000"/>
                  </a:cubicBezTo>
                  <a:cubicBezTo>
                    <a:pt x="2324100" y="2146300"/>
                    <a:pt x="2298700" y="2146300"/>
                    <a:pt x="2222500" y="2159000"/>
                  </a:cubicBezTo>
                  <a:cubicBezTo>
                    <a:pt x="2222500" y="2159000"/>
                    <a:pt x="2197100" y="2184400"/>
                    <a:pt x="2019300" y="2184400"/>
                  </a:cubicBezTo>
                  <a:cubicBezTo>
                    <a:pt x="2019300" y="2184400"/>
                    <a:pt x="1866900" y="2235200"/>
                    <a:pt x="1790700" y="2184400"/>
                  </a:cubicBezTo>
                  <a:cubicBezTo>
                    <a:pt x="1790700" y="2184400"/>
                    <a:pt x="1765300" y="2146300"/>
                    <a:pt x="1549400" y="2159000"/>
                  </a:cubicBezTo>
                  <a:cubicBezTo>
                    <a:pt x="1549400" y="2159000"/>
                    <a:pt x="1397000" y="2171700"/>
                    <a:pt x="1371600" y="2159000"/>
                  </a:cubicBezTo>
                  <a:lnTo>
                    <a:pt x="1066800" y="2197100"/>
                  </a:lnTo>
                  <a:cubicBezTo>
                    <a:pt x="1066800" y="2197100"/>
                    <a:pt x="723900" y="2184400"/>
                    <a:pt x="673100" y="2171700"/>
                  </a:cubicBezTo>
                  <a:cubicBezTo>
                    <a:pt x="622300" y="2159000"/>
                    <a:pt x="419100" y="2120900"/>
                    <a:pt x="393700" y="2146300"/>
                  </a:cubicBezTo>
                  <a:cubicBezTo>
                    <a:pt x="368300" y="2171700"/>
                    <a:pt x="215900" y="2171700"/>
                    <a:pt x="190500" y="2159000"/>
                  </a:cubicBezTo>
                  <a:cubicBezTo>
                    <a:pt x="165100" y="2146300"/>
                    <a:pt x="127000" y="2044700"/>
                    <a:pt x="114300" y="1993900"/>
                  </a:cubicBezTo>
                  <a:cubicBezTo>
                    <a:pt x="101600" y="1943100"/>
                    <a:pt x="101600" y="1803400"/>
                    <a:pt x="101600" y="1778000"/>
                  </a:cubicBezTo>
                  <a:cubicBezTo>
                    <a:pt x="101600" y="1752600"/>
                    <a:pt x="63500" y="1714500"/>
                    <a:pt x="63500" y="1714500"/>
                  </a:cubicBezTo>
                  <a:lnTo>
                    <a:pt x="88900" y="1562100"/>
                  </a:lnTo>
                  <a:cubicBezTo>
                    <a:pt x="88900" y="1562100"/>
                    <a:pt x="88900" y="1435100"/>
                    <a:pt x="63500" y="1397000"/>
                  </a:cubicBezTo>
                  <a:cubicBezTo>
                    <a:pt x="38100" y="1358900"/>
                    <a:pt x="63500" y="1206500"/>
                    <a:pt x="63500" y="1206500"/>
                  </a:cubicBezTo>
                  <a:cubicBezTo>
                    <a:pt x="63500" y="1206500"/>
                    <a:pt x="38100" y="1079500"/>
                    <a:pt x="50800" y="1041400"/>
                  </a:cubicBezTo>
                  <a:cubicBezTo>
                    <a:pt x="63500" y="1003300"/>
                    <a:pt x="76200" y="939800"/>
                    <a:pt x="76200" y="901700"/>
                  </a:cubicBezTo>
                  <a:cubicBezTo>
                    <a:pt x="76200" y="863600"/>
                    <a:pt x="50800" y="673100"/>
                    <a:pt x="50800" y="673100"/>
                  </a:cubicBezTo>
                  <a:lnTo>
                    <a:pt x="25400" y="571500"/>
                  </a:lnTo>
                  <a:cubicBezTo>
                    <a:pt x="25400" y="571500"/>
                    <a:pt x="0" y="508000"/>
                    <a:pt x="12700" y="393700"/>
                  </a:cubicBezTo>
                  <a:cubicBezTo>
                    <a:pt x="25400" y="279400"/>
                    <a:pt x="12700" y="279400"/>
                    <a:pt x="12700" y="279400"/>
                  </a:cubicBezTo>
                  <a:lnTo>
                    <a:pt x="215900" y="190500"/>
                  </a:lnTo>
                  <a:cubicBezTo>
                    <a:pt x="215900" y="190500"/>
                    <a:pt x="317500" y="76200"/>
                    <a:pt x="482600" y="76200"/>
                  </a:cubicBezTo>
                  <a:lnTo>
                    <a:pt x="609600" y="114300"/>
                  </a:lnTo>
                  <a:cubicBezTo>
                    <a:pt x="609600" y="114300"/>
                    <a:pt x="660400" y="139700"/>
                    <a:pt x="749300" y="127000"/>
                  </a:cubicBezTo>
                  <a:cubicBezTo>
                    <a:pt x="838200" y="114300"/>
                    <a:pt x="914400" y="88900"/>
                    <a:pt x="914400" y="88900"/>
                  </a:cubicBezTo>
                  <a:cubicBezTo>
                    <a:pt x="914400" y="88900"/>
                    <a:pt x="1003300" y="114300"/>
                    <a:pt x="1066800" y="88900"/>
                  </a:cubicBezTo>
                  <a:lnTo>
                    <a:pt x="1117600" y="76200"/>
                  </a:lnTo>
                  <a:lnTo>
                    <a:pt x="1143000" y="76200"/>
                  </a:lnTo>
                  <a:cubicBezTo>
                    <a:pt x="1143000" y="76200"/>
                    <a:pt x="1181100" y="50800"/>
                    <a:pt x="1206500" y="76200"/>
                  </a:cubicBezTo>
                  <a:cubicBezTo>
                    <a:pt x="1206500" y="76200"/>
                    <a:pt x="1231900" y="50800"/>
                    <a:pt x="1270000" y="63500"/>
                  </a:cubicBezTo>
                  <a:cubicBezTo>
                    <a:pt x="1270000" y="63500"/>
                    <a:pt x="1346200" y="38100"/>
                    <a:pt x="1346200" y="38100"/>
                  </a:cubicBezTo>
                  <a:cubicBezTo>
                    <a:pt x="1346200" y="38100"/>
                    <a:pt x="1435100" y="38100"/>
                    <a:pt x="1435100" y="38100"/>
                  </a:cubicBezTo>
                  <a:lnTo>
                    <a:pt x="1524000" y="63500"/>
                  </a:lnTo>
                  <a:lnTo>
                    <a:pt x="1765300" y="63500"/>
                  </a:lnTo>
                  <a:lnTo>
                    <a:pt x="1892300" y="50800"/>
                  </a:lnTo>
                  <a:lnTo>
                    <a:pt x="1943100" y="76200"/>
                  </a:lnTo>
                  <a:lnTo>
                    <a:pt x="2019300" y="50800"/>
                  </a:lnTo>
                  <a:lnTo>
                    <a:pt x="2171700" y="25400"/>
                  </a:lnTo>
                  <a:close/>
                </a:path>
              </a:pathLst>
            </a:custGeom>
            <a:blipFill>
              <a:blip r:embed="rId5"/>
              <a:stretch>
                <a:fillRect t="-278" b="-278"/>
              </a:stretch>
            </a:blip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429000" cy="2374900"/>
            </a:xfrm>
            <a:custGeom>
              <a:avLst/>
              <a:gdLst/>
              <a:ahLst/>
              <a:cxnLst/>
              <a:rect l="l" t="t" r="r" b="b"/>
              <a:pathLst>
                <a:path w="3429000" h="2374900">
                  <a:moveTo>
                    <a:pt x="3429000" y="2374900"/>
                  </a:moveTo>
                  <a:lnTo>
                    <a:pt x="0" y="2374900"/>
                  </a:lnTo>
                  <a:lnTo>
                    <a:pt x="0" y="0"/>
                  </a:lnTo>
                  <a:lnTo>
                    <a:pt x="3429000" y="0"/>
                  </a:lnTo>
                  <a:lnTo>
                    <a:pt x="3429000" y="2374900"/>
                  </a:lnTo>
                  <a:close/>
                </a:path>
              </a:pathLst>
            </a:custGeom>
            <a:blipFill>
              <a:blip r:embed="rId4"/>
              <a:stretch>
                <a:fillRect l="-2902" t="-10996" r="-2492" b="-11124"/>
              </a:stretch>
            </a:blipFill>
          </p:spPr>
        </p:sp>
      </p:grpSp>
      <p:grpSp>
        <p:nvGrpSpPr>
          <p:cNvPr id="9" name="Group 9"/>
          <p:cNvGrpSpPr>
            <a:grpSpLocks noChangeAspect="1"/>
          </p:cNvGrpSpPr>
          <p:nvPr/>
        </p:nvGrpSpPr>
        <p:grpSpPr>
          <a:xfrm rot="-10101156">
            <a:off x="10789187" y="1079478"/>
            <a:ext cx="4921956" cy="7315995"/>
            <a:chOff x="0" y="0"/>
            <a:chExt cx="3175000" cy="4719320"/>
          </a:xfrm>
        </p:grpSpPr>
        <p:sp>
          <p:nvSpPr>
            <p:cNvPr id="10" name="Freeform 10"/>
            <p:cNvSpPr/>
            <p:nvPr/>
          </p:nvSpPr>
          <p:spPr>
            <a:xfrm flipH="1" flipV="1">
              <a:off x="39511" y="33584"/>
              <a:ext cx="3154680" cy="4697730"/>
            </a:xfrm>
            <a:custGeom>
              <a:avLst/>
              <a:gdLst/>
              <a:ahLst/>
              <a:cxnLst/>
              <a:rect l="l" t="t" r="r" b="b"/>
              <a:pathLst>
                <a:path w="3154680" h="4697730">
                  <a:moveTo>
                    <a:pt x="0" y="0"/>
                  </a:moveTo>
                  <a:lnTo>
                    <a:pt x="2938780" y="0"/>
                  </a:lnTo>
                  <a:cubicBezTo>
                    <a:pt x="2938780" y="0"/>
                    <a:pt x="2938780" y="43180"/>
                    <a:pt x="2960370" y="86360"/>
                  </a:cubicBezTo>
                  <a:cubicBezTo>
                    <a:pt x="2981960" y="129540"/>
                    <a:pt x="2981960" y="236220"/>
                    <a:pt x="2981960" y="279400"/>
                  </a:cubicBezTo>
                  <a:cubicBezTo>
                    <a:pt x="2981960" y="322580"/>
                    <a:pt x="3068320" y="450850"/>
                    <a:pt x="3068320" y="450850"/>
                  </a:cubicBezTo>
                  <a:cubicBezTo>
                    <a:pt x="3154680" y="579120"/>
                    <a:pt x="3133090" y="730250"/>
                    <a:pt x="3133090" y="772160"/>
                  </a:cubicBezTo>
                  <a:cubicBezTo>
                    <a:pt x="3133090" y="815340"/>
                    <a:pt x="3111500" y="878840"/>
                    <a:pt x="3068320" y="943610"/>
                  </a:cubicBezTo>
                  <a:cubicBezTo>
                    <a:pt x="3025140" y="1008380"/>
                    <a:pt x="3025140" y="1179830"/>
                    <a:pt x="3025140" y="1179830"/>
                  </a:cubicBezTo>
                  <a:lnTo>
                    <a:pt x="3025140" y="1308100"/>
                  </a:lnTo>
                  <a:lnTo>
                    <a:pt x="3025140" y="1436370"/>
                  </a:lnTo>
                  <a:lnTo>
                    <a:pt x="2981960" y="1564641"/>
                  </a:lnTo>
                  <a:lnTo>
                    <a:pt x="3003550" y="1692911"/>
                  </a:lnTo>
                  <a:cubicBezTo>
                    <a:pt x="3003550" y="1692911"/>
                    <a:pt x="3025140" y="1779271"/>
                    <a:pt x="3003550" y="1821181"/>
                  </a:cubicBezTo>
                  <a:cubicBezTo>
                    <a:pt x="2981960" y="1864361"/>
                    <a:pt x="3003550" y="1842771"/>
                    <a:pt x="3003550" y="1864361"/>
                  </a:cubicBezTo>
                  <a:cubicBezTo>
                    <a:pt x="3003550" y="1885951"/>
                    <a:pt x="3003550" y="1929131"/>
                    <a:pt x="3003550" y="1929131"/>
                  </a:cubicBezTo>
                  <a:lnTo>
                    <a:pt x="3003550" y="2166620"/>
                  </a:lnTo>
                  <a:lnTo>
                    <a:pt x="2917190" y="2381250"/>
                  </a:lnTo>
                  <a:lnTo>
                    <a:pt x="2895600" y="2702560"/>
                  </a:lnTo>
                  <a:lnTo>
                    <a:pt x="2852420" y="2960370"/>
                  </a:lnTo>
                  <a:cubicBezTo>
                    <a:pt x="2852420" y="2960370"/>
                    <a:pt x="2852420" y="3281681"/>
                    <a:pt x="2852420" y="3303270"/>
                  </a:cubicBezTo>
                  <a:cubicBezTo>
                    <a:pt x="2852420" y="3324860"/>
                    <a:pt x="2852420" y="3474720"/>
                    <a:pt x="2874010" y="3517901"/>
                  </a:cubicBezTo>
                  <a:cubicBezTo>
                    <a:pt x="2895600" y="3561081"/>
                    <a:pt x="2767330" y="3903981"/>
                    <a:pt x="2767330" y="3903981"/>
                  </a:cubicBezTo>
                  <a:lnTo>
                    <a:pt x="2702560" y="4140201"/>
                  </a:lnTo>
                  <a:cubicBezTo>
                    <a:pt x="2702560" y="4140201"/>
                    <a:pt x="2702560" y="4439921"/>
                    <a:pt x="2680970" y="4504691"/>
                  </a:cubicBezTo>
                  <a:cubicBezTo>
                    <a:pt x="2659380" y="4569461"/>
                    <a:pt x="2594610" y="4611371"/>
                    <a:pt x="2594610" y="4611371"/>
                  </a:cubicBezTo>
                  <a:cubicBezTo>
                    <a:pt x="2594610" y="4611371"/>
                    <a:pt x="2529840" y="4632961"/>
                    <a:pt x="2529840" y="4632961"/>
                  </a:cubicBezTo>
                  <a:cubicBezTo>
                    <a:pt x="2486660" y="4676141"/>
                    <a:pt x="2423160" y="4676141"/>
                    <a:pt x="2423160" y="4676141"/>
                  </a:cubicBezTo>
                  <a:cubicBezTo>
                    <a:pt x="2423160" y="4676141"/>
                    <a:pt x="2273300" y="4697731"/>
                    <a:pt x="2230120" y="4676141"/>
                  </a:cubicBezTo>
                  <a:cubicBezTo>
                    <a:pt x="2186940" y="4654551"/>
                    <a:pt x="2015490" y="4654551"/>
                    <a:pt x="2015490" y="4654551"/>
                  </a:cubicBezTo>
                  <a:cubicBezTo>
                    <a:pt x="1950720" y="4697731"/>
                    <a:pt x="1822450" y="4632961"/>
                    <a:pt x="1822450" y="4632961"/>
                  </a:cubicBezTo>
                  <a:lnTo>
                    <a:pt x="1629410" y="4611371"/>
                  </a:lnTo>
                  <a:cubicBezTo>
                    <a:pt x="1543050" y="4654551"/>
                    <a:pt x="1436370" y="4632961"/>
                    <a:pt x="1436370" y="4632961"/>
                  </a:cubicBezTo>
                  <a:cubicBezTo>
                    <a:pt x="1436370" y="4632961"/>
                    <a:pt x="1329690" y="4632961"/>
                    <a:pt x="1286510" y="4611371"/>
                  </a:cubicBezTo>
                  <a:cubicBezTo>
                    <a:pt x="1243330" y="4589781"/>
                    <a:pt x="1158240" y="4611371"/>
                    <a:pt x="1158240" y="4611371"/>
                  </a:cubicBezTo>
                  <a:lnTo>
                    <a:pt x="1115060" y="4589781"/>
                  </a:lnTo>
                  <a:cubicBezTo>
                    <a:pt x="1071880" y="4611371"/>
                    <a:pt x="1028700" y="4589781"/>
                    <a:pt x="1028700" y="4589781"/>
                  </a:cubicBezTo>
                  <a:cubicBezTo>
                    <a:pt x="985520" y="4546601"/>
                    <a:pt x="835660" y="4546601"/>
                    <a:pt x="835660" y="4546601"/>
                  </a:cubicBezTo>
                  <a:lnTo>
                    <a:pt x="707390" y="4525011"/>
                  </a:lnTo>
                  <a:cubicBezTo>
                    <a:pt x="664210" y="4503421"/>
                    <a:pt x="557530" y="4525011"/>
                    <a:pt x="557530" y="4525011"/>
                  </a:cubicBezTo>
                  <a:cubicBezTo>
                    <a:pt x="557530" y="4525011"/>
                    <a:pt x="386080" y="4568191"/>
                    <a:pt x="299720" y="4568191"/>
                  </a:cubicBezTo>
                  <a:cubicBezTo>
                    <a:pt x="213360" y="4568191"/>
                    <a:pt x="0" y="4525011"/>
                    <a:pt x="0" y="4525011"/>
                  </a:cubicBezTo>
                  <a:lnTo>
                    <a:pt x="0" y="0"/>
                  </a:lnTo>
                  <a:close/>
                </a:path>
              </a:pathLst>
            </a:custGeom>
            <a:blipFill>
              <a:blip r:embed="rId6"/>
              <a:stretch>
                <a:fillRect l="-113593" r="-237551"/>
              </a:stretch>
            </a:blipFill>
          </p:spPr>
        </p:sp>
        <p:sp>
          <p:nvSpPr>
            <p:cNvPr id="11" name="Freeform 11"/>
            <p:cNvSpPr/>
            <p:nvPr/>
          </p:nvSpPr>
          <p:spPr>
            <a:xfrm>
              <a:off x="0" y="0"/>
              <a:ext cx="3175000" cy="4719320"/>
            </a:xfrm>
            <a:custGeom>
              <a:avLst/>
              <a:gdLst/>
              <a:ahLst/>
              <a:cxnLst/>
              <a:rect l="l" t="t" r="r" b="b"/>
              <a:pathLst>
                <a:path w="3175000" h="4719320">
                  <a:moveTo>
                    <a:pt x="3175000" y="4719320"/>
                  </a:moveTo>
                  <a:lnTo>
                    <a:pt x="0" y="4719320"/>
                  </a:lnTo>
                  <a:lnTo>
                    <a:pt x="0" y="0"/>
                  </a:lnTo>
                  <a:lnTo>
                    <a:pt x="3175000" y="0"/>
                  </a:lnTo>
                  <a:lnTo>
                    <a:pt x="3175000" y="4719320"/>
                  </a:lnTo>
                  <a:close/>
                </a:path>
              </a:pathLst>
            </a:custGeom>
            <a:blipFill>
              <a:blip r:embed="rId7"/>
              <a:stretch>
                <a:fillRect l="-4322" t="-3535" r="-518"/>
              </a:stretch>
            </a:blipFill>
          </p:spPr>
        </p:sp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>
            <a:off x="3314932" y="1623784"/>
            <a:ext cx="12353054" cy="793892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-2700000">
            <a:off x="-3021635" y="2042350"/>
            <a:ext cx="5117166" cy="1272896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 rot="-3569674">
            <a:off x="-2435523" y="-1078537"/>
            <a:ext cx="3944942" cy="387590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 rot="1025603">
            <a:off x="-1458511" y="7218920"/>
            <a:ext cx="4019186" cy="6136163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>
          <a:xfrm rot="-160405">
            <a:off x="15845490" y="7257104"/>
            <a:ext cx="3507936" cy="427887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 rot="-6273966">
            <a:off x="15633257" y="879568"/>
            <a:ext cx="5117166" cy="1272896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 rot="27259">
            <a:off x="1412702" y="100681"/>
            <a:ext cx="891929" cy="908972"/>
          </a:xfrm>
          <a:prstGeom prst="rect">
            <a:avLst/>
          </a:prstGeom>
        </p:spPr>
      </p:pic>
      <p:sp>
        <p:nvSpPr>
          <p:cNvPr id="22" name="TextBox 6">
            <a:extLst>
              <a:ext uri="{FF2B5EF4-FFF2-40B4-BE49-F238E27FC236}">
                <a16:creationId xmlns:a16="http://schemas.microsoft.com/office/drawing/2014/main" xmlns="" id="{372E812D-5EBD-F8A7-3A35-C7EE82D48C41}"/>
              </a:ext>
            </a:extLst>
          </p:cNvPr>
          <p:cNvSpPr txBox="1"/>
          <p:nvPr/>
        </p:nvSpPr>
        <p:spPr>
          <a:xfrm rot="20054771">
            <a:off x="3103666" y="3398436"/>
            <a:ext cx="12080672" cy="274434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914445">
              <a:lnSpc>
                <a:spcPts val="21425"/>
              </a:lnSpc>
              <a:spcBef>
                <a:spcPct val="0"/>
              </a:spcBef>
              <a:defRPr/>
            </a:pPr>
            <a:r>
              <a:rPr lang="en-US" sz="8800" b="1" dirty="0" err="1">
                <a:solidFill>
                  <a:srgbClr val="FF0000"/>
                </a:solidFill>
                <a:latin typeface="Ahsing"/>
              </a:rPr>
              <a:t>Hình</a:t>
            </a:r>
            <a:r>
              <a:rPr lang="en-US" sz="8800" b="1" dirty="0">
                <a:solidFill>
                  <a:srgbClr val="FF0000"/>
                </a:solidFill>
                <a:latin typeface="Ahsing"/>
              </a:rPr>
              <a:t> </a:t>
            </a:r>
            <a:r>
              <a:rPr lang="en-US" sz="8800" b="1" dirty="0" err="1">
                <a:solidFill>
                  <a:srgbClr val="FF0000"/>
                </a:solidFill>
                <a:latin typeface="Ahsing"/>
              </a:rPr>
              <a:t>thành</a:t>
            </a:r>
            <a:r>
              <a:rPr lang="en-US" sz="8800" b="1" dirty="0">
                <a:solidFill>
                  <a:srgbClr val="FF0000"/>
                </a:solidFill>
                <a:latin typeface="Ahsing"/>
              </a:rPr>
              <a:t> </a:t>
            </a:r>
            <a:r>
              <a:rPr lang="en-US" sz="8800" b="1" dirty="0" err="1">
                <a:solidFill>
                  <a:srgbClr val="FF0000"/>
                </a:solidFill>
                <a:latin typeface="Ahsing"/>
              </a:rPr>
              <a:t>kiến</a:t>
            </a:r>
            <a:r>
              <a:rPr lang="en-US" sz="8800" b="1" dirty="0">
                <a:solidFill>
                  <a:srgbClr val="FF0000"/>
                </a:solidFill>
                <a:latin typeface="Ahsing"/>
              </a:rPr>
              <a:t> </a:t>
            </a:r>
            <a:r>
              <a:rPr lang="en-US" sz="8800" b="1" dirty="0" err="1">
                <a:solidFill>
                  <a:srgbClr val="FF0000"/>
                </a:solidFill>
                <a:latin typeface="Ahsing"/>
              </a:rPr>
              <a:t>thức</a:t>
            </a:r>
            <a:endParaRPr lang="en-US" sz="8800" b="1" dirty="0">
              <a:solidFill>
                <a:srgbClr val="FF0000"/>
              </a:solidFill>
              <a:latin typeface="Ahsing"/>
            </a:endParaRPr>
          </a:p>
        </p:txBody>
      </p:sp>
    </p:spTree>
    <p:extLst>
      <p:ext uri="{BB962C8B-B14F-4D97-AF65-F5344CB8AC3E}">
        <p14:creationId xmlns:p14="http://schemas.microsoft.com/office/powerpoint/2010/main" val="163249709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3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4314514" y="311749"/>
            <a:ext cx="4173960" cy="266611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-2093506" y="4117855"/>
            <a:ext cx="6244411" cy="3988618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1177901" y="-1227392"/>
            <a:ext cx="7315200" cy="391030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7111266" y="7109270"/>
            <a:ext cx="13778774" cy="635545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 rot="-1334791">
            <a:off x="14984464" y="5054881"/>
            <a:ext cx="4607903" cy="610318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79699" y="2977866"/>
            <a:ext cx="13150212" cy="3700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534076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AE6BBE87-EF16-874B-F3B1-789EA2B6375B}"/>
              </a:ext>
            </a:extLst>
          </p:cNvPr>
          <p:cNvSpPr/>
          <p:nvPr/>
        </p:nvSpPr>
        <p:spPr>
          <a:xfrm>
            <a:off x="3810000" y="377537"/>
            <a:ext cx="10154049" cy="1302329"/>
          </a:xfrm>
          <a:prstGeom prst="roundRect">
            <a:avLst/>
          </a:prstGeom>
          <a:solidFill>
            <a:srgbClr val="F79646">
              <a:lumMod val="60000"/>
              <a:lumOff val="40000"/>
            </a:srgbClr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 lIns="137160" tIns="68580" rIns="137160" bIns="68580" rtlCol="0" anchor="ctr"/>
          <a:lstStyle/>
          <a:p>
            <a:pPr algn="ctr" defTabSz="914445">
              <a:defRPr/>
            </a:pPr>
            <a:r>
              <a:rPr lang="en-SG" sz="6000" kern="0" dirty="0">
                <a:solidFill>
                  <a:srgbClr val="FFFFFF"/>
                </a:solidFill>
                <a:effectLst>
                  <a:glow rad="63500">
                    <a:srgbClr val="0970D7">
                      <a:satMod val="175000"/>
                      <a:alpha val="40000"/>
                    </a:srgbClr>
                  </a:glow>
                </a:effectLst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I. GIỚI THIỆU BÀI HỌC</a:t>
            </a:r>
          </a:p>
        </p:txBody>
      </p:sp>
      <p:grpSp>
        <p:nvGrpSpPr>
          <p:cNvPr id="3" name="Group 12">
            <a:extLst>
              <a:ext uri="{FF2B5EF4-FFF2-40B4-BE49-F238E27FC236}">
                <a16:creationId xmlns:a16="http://schemas.microsoft.com/office/drawing/2014/main" xmlns="" id="{B002A744-65BC-FB97-BF08-89740FA27AC3}"/>
              </a:ext>
            </a:extLst>
          </p:cNvPr>
          <p:cNvGrpSpPr>
            <a:grpSpLocks/>
          </p:cNvGrpSpPr>
          <p:nvPr/>
        </p:nvGrpSpPr>
        <p:grpSpPr bwMode="auto">
          <a:xfrm>
            <a:off x="583206" y="2455720"/>
            <a:ext cx="13563600" cy="7356764"/>
            <a:chOff x="1365362" y="1190172"/>
            <a:chExt cx="6310086" cy="5366751"/>
          </a:xfrm>
        </p:grpSpPr>
        <p:grpSp>
          <p:nvGrpSpPr>
            <p:cNvPr id="4" name="Group 10">
              <a:extLst>
                <a:ext uri="{FF2B5EF4-FFF2-40B4-BE49-F238E27FC236}">
                  <a16:creationId xmlns:a16="http://schemas.microsoft.com/office/drawing/2014/main" xmlns="" id="{8C8D10D3-2441-11A2-D9B0-99EAB1D8ED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5362" y="1190172"/>
              <a:ext cx="6310086" cy="1748660"/>
              <a:chOff x="1728357" y="1304449"/>
              <a:chExt cx="5477985" cy="1518067"/>
            </a:xfrm>
          </p:grpSpPr>
          <p:grpSp>
            <p:nvGrpSpPr>
              <p:cNvPr id="27" name="Group 7">
                <a:extLst>
                  <a:ext uri="{FF2B5EF4-FFF2-40B4-BE49-F238E27FC236}">
                    <a16:creationId xmlns:a16="http://schemas.microsoft.com/office/drawing/2014/main" xmlns="" id="{EECFE3FB-5718-6B02-8AC6-3EAD054323B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3761" y="1455420"/>
                <a:ext cx="5402581" cy="1367096"/>
                <a:chOff x="1803761" y="1455420"/>
                <a:chExt cx="5402581" cy="1367096"/>
              </a:xfrm>
            </p:grpSpPr>
            <p:pic>
              <p:nvPicPr>
                <p:cNvPr id="32" name="Picture 345" descr="shadow_1_m">
                  <a:extLst>
                    <a:ext uri="{FF2B5EF4-FFF2-40B4-BE49-F238E27FC236}">
                      <a16:creationId xmlns:a16="http://schemas.microsoft.com/office/drawing/2014/main" xmlns="" id="{F48F6ABD-EB1F-545D-C440-FD291D14657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t="1518" b="2"/>
                <a:stretch>
                  <a:fillRect/>
                </a:stretch>
              </p:blipFill>
              <p:spPr bwMode="gray">
                <a:xfrm>
                  <a:off x="1803761" y="2510102"/>
                  <a:ext cx="5402581" cy="31241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xmlns="" id="{ADACA05C-7301-1CD8-20F4-44CFED768BCB}"/>
                    </a:ext>
                  </a:extLst>
                </p:cNvPr>
                <p:cNvSpPr/>
                <p:nvPr/>
              </p:nvSpPr>
              <p:spPr>
                <a:xfrm>
                  <a:off x="2286492" y="1454697"/>
                  <a:ext cx="4640094" cy="1250223"/>
                </a:xfrm>
                <a:prstGeom prst="rect">
                  <a:avLst/>
                </a:prstGeom>
                <a:solidFill>
                  <a:srgbClr val="E66C7D"/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914445">
                    <a:defRPr/>
                  </a:pPr>
                  <a:endParaRPr lang="en-US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xmlns="" id="{A5E7799E-1FE3-9F73-BC50-D3D96AE92B3D}"/>
                    </a:ext>
                  </a:extLst>
                </p:cNvPr>
                <p:cNvSpPr/>
                <p:nvPr/>
              </p:nvSpPr>
              <p:spPr>
                <a:xfrm>
                  <a:off x="2392606" y="1560834"/>
                  <a:ext cx="4443025" cy="1029677"/>
                </a:xfrm>
                <a:prstGeom prst="rect">
                  <a:avLst/>
                </a:prstGeom>
                <a:gradFill flip="none" rotWithShape="1">
                  <a:gsLst>
                    <a:gs pos="0">
                      <a:sysClr val="window" lastClr="FFFFFF">
                        <a:shade val="30000"/>
                        <a:satMod val="115000"/>
                        <a:lumMod val="23000"/>
                        <a:lumOff val="77000"/>
                      </a:sysClr>
                    </a:gs>
                    <a:gs pos="50000">
                      <a:sysClr val="window" lastClr="FFFFFF">
                        <a:shade val="67500"/>
                        <a:satMod val="115000"/>
                        <a:lumMod val="33000"/>
                        <a:lumOff val="67000"/>
                      </a:sysClr>
                    </a:gs>
                    <a:gs pos="100000">
                      <a:sysClr val="window" lastClr="FFFFFF">
                        <a:shade val="100000"/>
                        <a:satMod val="115000"/>
                      </a:sysClr>
                    </a:gs>
                  </a:gsLst>
                  <a:lin ang="2700000" scaled="1"/>
                  <a:tileRect/>
                </a:gra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914445">
                    <a:defRPr/>
                  </a:pPr>
                  <a:endParaRPr lang="en-US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8" name="Group 6">
                <a:extLst>
                  <a:ext uri="{FF2B5EF4-FFF2-40B4-BE49-F238E27FC236}">
                    <a16:creationId xmlns:a16="http://schemas.microsoft.com/office/drawing/2014/main" xmlns="" id="{E1BB50CB-2B1D-2E9D-954E-0C4ECC44DC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8357" y="1304449"/>
                <a:ext cx="2001385" cy="1320641"/>
                <a:chOff x="1728357" y="1304449"/>
                <a:chExt cx="2001385" cy="1320641"/>
              </a:xfrm>
            </p:grpSpPr>
            <p:sp>
              <p:nvSpPr>
                <p:cNvPr id="29" name="Right Triangle 28">
                  <a:extLst>
                    <a:ext uri="{FF2B5EF4-FFF2-40B4-BE49-F238E27FC236}">
                      <a16:creationId xmlns:a16="http://schemas.microsoft.com/office/drawing/2014/main" xmlns="" id="{D3625C4A-D4CF-47DE-9714-49DCE21CC848}"/>
                    </a:ext>
                  </a:extLst>
                </p:cNvPr>
                <p:cNvSpPr/>
                <p:nvPr/>
              </p:nvSpPr>
              <p:spPr>
                <a:xfrm flipH="1">
                  <a:off x="2114228" y="2473345"/>
                  <a:ext cx="172264" cy="151626"/>
                </a:xfrm>
                <a:prstGeom prst="rtTriangle">
                  <a:avLst/>
                </a:prstGeom>
                <a:solidFill>
                  <a:srgbClr val="5A6378">
                    <a:lumMod val="60000"/>
                    <a:lumOff val="40000"/>
                  </a:srgbClr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914445">
                    <a:defRPr/>
                  </a:pPr>
                  <a:endParaRPr lang="en-US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0" name="Right Triangle 29">
                  <a:extLst>
                    <a:ext uri="{FF2B5EF4-FFF2-40B4-BE49-F238E27FC236}">
                      <a16:creationId xmlns:a16="http://schemas.microsoft.com/office/drawing/2014/main" xmlns="" id="{E631FE41-A607-E69B-F8B3-A9042C33EEB0}"/>
                    </a:ext>
                  </a:extLst>
                </p:cNvPr>
                <p:cNvSpPr/>
                <p:nvPr/>
              </p:nvSpPr>
              <p:spPr>
                <a:xfrm flipH="1">
                  <a:off x="3449616" y="1304449"/>
                  <a:ext cx="172263" cy="151626"/>
                </a:xfrm>
                <a:prstGeom prst="rtTriangle">
                  <a:avLst/>
                </a:prstGeom>
                <a:solidFill>
                  <a:srgbClr val="5A6378">
                    <a:lumMod val="60000"/>
                    <a:lumOff val="40000"/>
                  </a:srgbClr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914445">
                    <a:defRPr/>
                  </a:pPr>
                  <a:endParaRPr lang="en-US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1" name="Trapezoid 2">
                  <a:extLst>
                    <a:ext uri="{FF2B5EF4-FFF2-40B4-BE49-F238E27FC236}">
                      <a16:creationId xmlns:a16="http://schemas.microsoft.com/office/drawing/2014/main" xmlns="" id="{8FADF7DB-FB38-70CC-71D0-C395A9EBC9D2}"/>
                    </a:ext>
                  </a:extLst>
                </p:cNvPr>
                <p:cNvSpPr/>
                <p:nvPr/>
              </p:nvSpPr>
              <p:spPr>
                <a:xfrm rot="19191503">
                  <a:off x="1728357" y="1570484"/>
                  <a:ext cx="2001014" cy="464526"/>
                </a:xfrm>
                <a:custGeom>
                  <a:avLst/>
                  <a:gdLst>
                    <a:gd name="connsiteX0" fmla="*/ 0 w 1828800"/>
                    <a:gd name="connsiteY0" fmla="*/ 457200 h 457200"/>
                    <a:gd name="connsiteX1" fmla="*/ 114300 w 1828800"/>
                    <a:gd name="connsiteY1" fmla="*/ 0 h 457200"/>
                    <a:gd name="connsiteX2" fmla="*/ 1714500 w 1828800"/>
                    <a:gd name="connsiteY2" fmla="*/ 0 h 457200"/>
                    <a:gd name="connsiteX3" fmla="*/ 1828800 w 1828800"/>
                    <a:gd name="connsiteY3" fmla="*/ 457200 h 457200"/>
                    <a:gd name="connsiteX4" fmla="*/ 0 w 1828800"/>
                    <a:gd name="connsiteY4" fmla="*/ 457200 h 457200"/>
                    <a:gd name="connsiteX0" fmla="*/ 0 w 1828800"/>
                    <a:gd name="connsiteY0" fmla="*/ 463642 h 463642"/>
                    <a:gd name="connsiteX1" fmla="*/ 402156 w 1828800"/>
                    <a:gd name="connsiteY1" fmla="*/ 0 h 463642"/>
                    <a:gd name="connsiteX2" fmla="*/ 1714500 w 1828800"/>
                    <a:gd name="connsiteY2" fmla="*/ 6442 h 463642"/>
                    <a:gd name="connsiteX3" fmla="*/ 1828800 w 1828800"/>
                    <a:gd name="connsiteY3" fmla="*/ 463642 h 463642"/>
                    <a:gd name="connsiteX4" fmla="*/ 0 w 1828800"/>
                    <a:gd name="connsiteY4" fmla="*/ 463642 h 463642"/>
                    <a:gd name="connsiteX0" fmla="*/ 0 w 2001385"/>
                    <a:gd name="connsiteY0" fmla="*/ 463642 h 463642"/>
                    <a:gd name="connsiteX1" fmla="*/ 402156 w 2001385"/>
                    <a:gd name="connsiteY1" fmla="*/ 0 h 463642"/>
                    <a:gd name="connsiteX2" fmla="*/ 1714500 w 2001385"/>
                    <a:gd name="connsiteY2" fmla="*/ 6442 h 463642"/>
                    <a:gd name="connsiteX3" fmla="*/ 2001385 w 2001385"/>
                    <a:gd name="connsiteY3" fmla="*/ 426441 h 463642"/>
                    <a:gd name="connsiteX4" fmla="*/ 0 w 2001385"/>
                    <a:gd name="connsiteY4" fmla="*/ 463642 h 463642"/>
                    <a:gd name="connsiteX0" fmla="*/ 0 w 2001385"/>
                    <a:gd name="connsiteY0" fmla="*/ 463642 h 463642"/>
                    <a:gd name="connsiteX1" fmla="*/ 402156 w 2001385"/>
                    <a:gd name="connsiteY1" fmla="*/ 0 h 463642"/>
                    <a:gd name="connsiteX2" fmla="*/ 1514076 w 2001385"/>
                    <a:gd name="connsiteY2" fmla="*/ 7706 h 463642"/>
                    <a:gd name="connsiteX3" fmla="*/ 2001385 w 2001385"/>
                    <a:gd name="connsiteY3" fmla="*/ 426441 h 463642"/>
                    <a:gd name="connsiteX4" fmla="*/ 0 w 2001385"/>
                    <a:gd name="connsiteY4" fmla="*/ 463642 h 4636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001385" h="463642">
                      <a:moveTo>
                        <a:pt x="0" y="463642"/>
                      </a:moveTo>
                      <a:lnTo>
                        <a:pt x="402156" y="0"/>
                      </a:lnTo>
                      <a:lnTo>
                        <a:pt x="1514076" y="7706"/>
                      </a:lnTo>
                      <a:lnTo>
                        <a:pt x="2001385" y="426441"/>
                      </a:lnTo>
                      <a:lnTo>
                        <a:pt x="0" y="463642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ysClr val="window" lastClr="FFFFFF">
                        <a:shade val="30000"/>
                        <a:satMod val="115000"/>
                        <a:lumMod val="67000"/>
                        <a:lumOff val="33000"/>
                      </a:sysClr>
                    </a:gs>
                    <a:gs pos="42000">
                      <a:sysClr val="window" lastClr="FFFFFF">
                        <a:shade val="67500"/>
                        <a:satMod val="115000"/>
                        <a:lumMod val="38000"/>
                        <a:lumOff val="62000"/>
                      </a:sysClr>
                    </a:gs>
                    <a:gs pos="84000">
                      <a:sysClr val="window" lastClr="FFFFFF">
                        <a:lumMod val="95000"/>
                        <a:shade val="100000"/>
                        <a:satMod val="115000"/>
                      </a:sysClr>
                    </a:gs>
                  </a:gsLst>
                  <a:lin ang="3600000" scaled="0"/>
                  <a:tileRect/>
                </a:gradFill>
                <a:ln w="3175" cap="flat" cmpd="sng" algn="ctr">
                  <a:noFill/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anchor="ctr"/>
                <a:lstStyle/>
                <a:p>
                  <a:pPr algn="ctr" defTabSz="914445">
                    <a:defRPr/>
                  </a:pPr>
                  <a:endParaRPr lang="en-US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5" name="Group 46">
              <a:extLst>
                <a:ext uri="{FF2B5EF4-FFF2-40B4-BE49-F238E27FC236}">
                  <a16:creationId xmlns:a16="http://schemas.microsoft.com/office/drawing/2014/main" xmlns="" id="{CA917FF3-A238-D34B-C56E-181CDB31EC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5362" y="3004323"/>
              <a:ext cx="6310086" cy="1748660"/>
              <a:chOff x="1728357" y="1304449"/>
              <a:chExt cx="5477985" cy="1518067"/>
            </a:xfrm>
          </p:grpSpPr>
          <p:grpSp>
            <p:nvGrpSpPr>
              <p:cNvPr id="19" name="Group 49">
                <a:extLst>
                  <a:ext uri="{FF2B5EF4-FFF2-40B4-BE49-F238E27FC236}">
                    <a16:creationId xmlns:a16="http://schemas.microsoft.com/office/drawing/2014/main" xmlns="" id="{83759CE6-0C5A-C35F-0D78-901D5F090A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3761" y="1455420"/>
                <a:ext cx="5402581" cy="1367096"/>
                <a:chOff x="1803761" y="1455420"/>
                <a:chExt cx="5402581" cy="1367096"/>
              </a:xfrm>
            </p:grpSpPr>
            <p:pic>
              <p:nvPicPr>
                <p:cNvPr id="24" name="Picture 345" descr="shadow_1_m">
                  <a:extLst>
                    <a:ext uri="{FF2B5EF4-FFF2-40B4-BE49-F238E27FC236}">
                      <a16:creationId xmlns:a16="http://schemas.microsoft.com/office/drawing/2014/main" xmlns="" id="{7ED775A9-3F82-DDA8-496D-7601EA8854B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t="1518" b="2"/>
                <a:stretch>
                  <a:fillRect/>
                </a:stretch>
              </p:blipFill>
              <p:spPr bwMode="gray">
                <a:xfrm>
                  <a:off x="1803761" y="2510102"/>
                  <a:ext cx="5402581" cy="31241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xmlns="" id="{AE46F433-7E97-8285-E6EB-34CD04872E89}"/>
                    </a:ext>
                  </a:extLst>
                </p:cNvPr>
                <p:cNvSpPr/>
                <p:nvPr/>
              </p:nvSpPr>
              <p:spPr>
                <a:xfrm>
                  <a:off x="2286492" y="1455304"/>
                  <a:ext cx="4640094" cy="1250224"/>
                </a:xfrm>
                <a:prstGeom prst="rect">
                  <a:avLst/>
                </a:prstGeom>
                <a:solidFill>
                  <a:srgbClr val="60B5CC"/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914445">
                    <a:defRPr/>
                  </a:pPr>
                  <a:endParaRPr lang="en-US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xmlns="" id="{E56F53E4-2EF4-260A-B3B9-CCC2B0E62B5F}"/>
                    </a:ext>
                  </a:extLst>
                </p:cNvPr>
                <p:cNvSpPr/>
                <p:nvPr/>
              </p:nvSpPr>
              <p:spPr>
                <a:xfrm>
                  <a:off x="2392606" y="1561442"/>
                  <a:ext cx="4443025" cy="1029676"/>
                </a:xfrm>
                <a:prstGeom prst="rect">
                  <a:avLst/>
                </a:prstGeom>
                <a:gradFill flip="none" rotWithShape="1">
                  <a:gsLst>
                    <a:gs pos="0">
                      <a:sysClr val="window" lastClr="FFFFFF">
                        <a:shade val="30000"/>
                        <a:satMod val="115000"/>
                        <a:lumMod val="23000"/>
                        <a:lumOff val="77000"/>
                      </a:sysClr>
                    </a:gs>
                    <a:gs pos="50000">
                      <a:sysClr val="window" lastClr="FFFFFF">
                        <a:shade val="67500"/>
                        <a:satMod val="115000"/>
                        <a:lumMod val="33000"/>
                        <a:lumOff val="67000"/>
                      </a:sysClr>
                    </a:gs>
                    <a:gs pos="100000">
                      <a:sysClr val="window" lastClr="FFFFFF">
                        <a:shade val="100000"/>
                        <a:satMod val="115000"/>
                      </a:sysClr>
                    </a:gs>
                  </a:gsLst>
                  <a:lin ang="2700000" scaled="1"/>
                  <a:tileRect/>
                </a:gra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914445">
                    <a:defRPr/>
                  </a:pPr>
                  <a:endParaRPr lang="en-US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20" name="Group 50">
                <a:extLst>
                  <a:ext uri="{FF2B5EF4-FFF2-40B4-BE49-F238E27FC236}">
                    <a16:creationId xmlns:a16="http://schemas.microsoft.com/office/drawing/2014/main" xmlns="" id="{4B7118D7-42B9-FAC3-E184-0742024B753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8357" y="1304449"/>
                <a:ext cx="2001385" cy="1320641"/>
                <a:chOff x="1728357" y="1304449"/>
                <a:chExt cx="2001385" cy="1320641"/>
              </a:xfrm>
            </p:grpSpPr>
            <p:sp>
              <p:nvSpPr>
                <p:cNvPr id="21" name="Right Triangle 20">
                  <a:extLst>
                    <a:ext uri="{FF2B5EF4-FFF2-40B4-BE49-F238E27FC236}">
                      <a16:creationId xmlns:a16="http://schemas.microsoft.com/office/drawing/2014/main" xmlns="" id="{6EC0AE9B-74DC-2420-65F8-814E88FB97BB}"/>
                    </a:ext>
                  </a:extLst>
                </p:cNvPr>
                <p:cNvSpPr/>
                <p:nvPr/>
              </p:nvSpPr>
              <p:spPr>
                <a:xfrm flipH="1">
                  <a:off x="2114228" y="2473953"/>
                  <a:ext cx="172264" cy="151626"/>
                </a:xfrm>
                <a:prstGeom prst="rtTriangle">
                  <a:avLst/>
                </a:prstGeom>
                <a:solidFill>
                  <a:srgbClr val="5A6378">
                    <a:lumMod val="60000"/>
                    <a:lumOff val="40000"/>
                  </a:srgbClr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914445">
                    <a:defRPr/>
                  </a:pPr>
                  <a:endParaRPr lang="en-US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2" name="Right Triangle 21">
                  <a:extLst>
                    <a:ext uri="{FF2B5EF4-FFF2-40B4-BE49-F238E27FC236}">
                      <a16:creationId xmlns:a16="http://schemas.microsoft.com/office/drawing/2014/main" xmlns="" id="{B9CFB659-8F64-E119-F38B-66705E483882}"/>
                    </a:ext>
                  </a:extLst>
                </p:cNvPr>
                <p:cNvSpPr/>
                <p:nvPr/>
              </p:nvSpPr>
              <p:spPr>
                <a:xfrm flipH="1">
                  <a:off x="3449616" y="1305057"/>
                  <a:ext cx="172263" cy="151626"/>
                </a:xfrm>
                <a:prstGeom prst="rtTriangle">
                  <a:avLst/>
                </a:prstGeom>
                <a:solidFill>
                  <a:srgbClr val="5A6378">
                    <a:lumMod val="60000"/>
                    <a:lumOff val="40000"/>
                  </a:srgbClr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914445">
                    <a:defRPr/>
                  </a:pPr>
                  <a:endParaRPr lang="en-US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3" name="Trapezoid 2">
                  <a:extLst>
                    <a:ext uri="{FF2B5EF4-FFF2-40B4-BE49-F238E27FC236}">
                      <a16:creationId xmlns:a16="http://schemas.microsoft.com/office/drawing/2014/main" xmlns="" id="{129CCBD9-AB2F-F976-697D-27A49E794C1D}"/>
                    </a:ext>
                  </a:extLst>
                </p:cNvPr>
                <p:cNvSpPr/>
                <p:nvPr/>
              </p:nvSpPr>
              <p:spPr>
                <a:xfrm rot="19191503">
                  <a:off x="1728357" y="1571091"/>
                  <a:ext cx="2001014" cy="464526"/>
                </a:xfrm>
                <a:custGeom>
                  <a:avLst/>
                  <a:gdLst>
                    <a:gd name="connsiteX0" fmla="*/ 0 w 1828800"/>
                    <a:gd name="connsiteY0" fmla="*/ 457200 h 457200"/>
                    <a:gd name="connsiteX1" fmla="*/ 114300 w 1828800"/>
                    <a:gd name="connsiteY1" fmla="*/ 0 h 457200"/>
                    <a:gd name="connsiteX2" fmla="*/ 1714500 w 1828800"/>
                    <a:gd name="connsiteY2" fmla="*/ 0 h 457200"/>
                    <a:gd name="connsiteX3" fmla="*/ 1828800 w 1828800"/>
                    <a:gd name="connsiteY3" fmla="*/ 457200 h 457200"/>
                    <a:gd name="connsiteX4" fmla="*/ 0 w 1828800"/>
                    <a:gd name="connsiteY4" fmla="*/ 457200 h 457200"/>
                    <a:gd name="connsiteX0" fmla="*/ 0 w 1828800"/>
                    <a:gd name="connsiteY0" fmla="*/ 463642 h 463642"/>
                    <a:gd name="connsiteX1" fmla="*/ 402156 w 1828800"/>
                    <a:gd name="connsiteY1" fmla="*/ 0 h 463642"/>
                    <a:gd name="connsiteX2" fmla="*/ 1714500 w 1828800"/>
                    <a:gd name="connsiteY2" fmla="*/ 6442 h 463642"/>
                    <a:gd name="connsiteX3" fmla="*/ 1828800 w 1828800"/>
                    <a:gd name="connsiteY3" fmla="*/ 463642 h 463642"/>
                    <a:gd name="connsiteX4" fmla="*/ 0 w 1828800"/>
                    <a:gd name="connsiteY4" fmla="*/ 463642 h 463642"/>
                    <a:gd name="connsiteX0" fmla="*/ 0 w 2001385"/>
                    <a:gd name="connsiteY0" fmla="*/ 463642 h 463642"/>
                    <a:gd name="connsiteX1" fmla="*/ 402156 w 2001385"/>
                    <a:gd name="connsiteY1" fmla="*/ 0 h 463642"/>
                    <a:gd name="connsiteX2" fmla="*/ 1714500 w 2001385"/>
                    <a:gd name="connsiteY2" fmla="*/ 6442 h 463642"/>
                    <a:gd name="connsiteX3" fmla="*/ 2001385 w 2001385"/>
                    <a:gd name="connsiteY3" fmla="*/ 426441 h 463642"/>
                    <a:gd name="connsiteX4" fmla="*/ 0 w 2001385"/>
                    <a:gd name="connsiteY4" fmla="*/ 463642 h 463642"/>
                    <a:gd name="connsiteX0" fmla="*/ 0 w 2001385"/>
                    <a:gd name="connsiteY0" fmla="*/ 463642 h 463642"/>
                    <a:gd name="connsiteX1" fmla="*/ 402156 w 2001385"/>
                    <a:gd name="connsiteY1" fmla="*/ 0 h 463642"/>
                    <a:gd name="connsiteX2" fmla="*/ 1514076 w 2001385"/>
                    <a:gd name="connsiteY2" fmla="*/ 7706 h 463642"/>
                    <a:gd name="connsiteX3" fmla="*/ 2001385 w 2001385"/>
                    <a:gd name="connsiteY3" fmla="*/ 426441 h 463642"/>
                    <a:gd name="connsiteX4" fmla="*/ 0 w 2001385"/>
                    <a:gd name="connsiteY4" fmla="*/ 463642 h 4636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001385" h="463642">
                      <a:moveTo>
                        <a:pt x="0" y="463642"/>
                      </a:moveTo>
                      <a:lnTo>
                        <a:pt x="402156" y="0"/>
                      </a:lnTo>
                      <a:lnTo>
                        <a:pt x="1514076" y="7706"/>
                      </a:lnTo>
                      <a:lnTo>
                        <a:pt x="2001385" y="426441"/>
                      </a:lnTo>
                      <a:lnTo>
                        <a:pt x="0" y="463642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ysClr val="window" lastClr="FFFFFF">
                        <a:shade val="30000"/>
                        <a:satMod val="115000"/>
                        <a:lumMod val="67000"/>
                        <a:lumOff val="33000"/>
                      </a:sysClr>
                    </a:gs>
                    <a:gs pos="42000">
                      <a:sysClr val="window" lastClr="FFFFFF">
                        <a:shade val="67500"/>
                        <a:satMod val="115000"/>
                        <a:lumMod val="38000"/>
                        <a:lumOff val="62000"/>
                      </a:sysClr>
                    </a:gs>
                    <a:gs pos="84000">
                      <a:sysClr val="window" lastClr="FFFFFF">
                        <a:lumMod val="95000"/>
                        <a:shade val="100000"/>
                        <a:satMod val="115000"/>
                      </a:sysClr>
                    </a:gs>
                  </a:gsLst>
                  <a:lin ang="3600000" scaled="0"/>
                  <a:tileRect/>
                </a:gradFill>
                <a:ln w="3175" cap="flat" cmpd="sng" algn="ctr">
                  <a:noFill/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anchor="ctr"/>
                <a:lstStyle/>
                <a:p>
                  <a:pPr algn="ctr" defTabSz="914445">
                    <a:defRPr/>
                  </a:pPr>
                  <a:endParaRPr lang="en-US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6" name="Group 63">
              <a:extLst>
                <a:ext uri="{FF2B5EF4-FFF2-40B4-BE49-F238E27FC236}">
                  <a16:creationId xmlns:a16="http://schemas.microsoft.com/office/drawing/2014/main" xmlns="" id="{EEE494E8-20F7-E3C6-6C25-AF7E99A514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65362" y="4808263"/>
              <a:ext cx="6310086" cy="1748660"/>
              <a:chOff x="1728357" y="1304449"/>
              <a:chExt cx="5477985" cy="1518067"/>
            </a:xfrm>
          </p:grpSpPr>
          <p:grpSp>
            <p:nvGrpSpPr>
              <p:cNvPr id="7" name="Group 67">
                <a:extLst>
                  <a:ext uri="{FF2B5EF4-FFF2-40B4-BE49-F238E27FC236}">
                    <a16:creationId xmlns:a16="http://schemas.microsoft.com/office/drawing/2014/main" xmlns="" id="{5F7F8FB8-56E0-7290-13BD-1AE1446D12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3761" y="1455420"/>
                <a:ext cx="5402581" cy="1367096"/>
                <a:chOff x="1803761" y="1455420"/>
                <a:chExt cx="5402581" cy="1367096"/>
              </a:xfrm>
            </p:grpSpPr>
            <p:pic>
              <p:nvPicPr>
                <p:cNvPr id="16" name="Picture 345" descr="shadow_1_m">
                  <a:extLst>
                    <a:ext uri="{FF2B5EF4-FFF2-40B4-BE49-F238E27FC236}">
                      <a16:creationId xmlns:a16="http://schemas.microsoft.com/office/drawing/2014/main" xmlns="" id="{F0A0B256-91A5-183B-F0FF-4DA44E7E16E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 t="1518" b="2"/>
                <a:stretch>
                  <a:fillRect/>
                </a:stretch>
              </p:blipFill>
              <p:spPr bwMode="gray">
                <a:xfrm>
                  <a:off x="1803761" y="2510102"/>
                  <a:ext cx="5402581" cy="31241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xmlns="" id="{ABEE044C-9A57-B750-14B7-EF69D02CCF21}"/>
                    </a:ext>
                  </a:extLst>
                </p:cNvPr>
                <p:cNvSpPr/>
                <p:nvPr/>
              </p:nvSpPr>
              <p:spPr>
                <a:xfrm>
                  <a:off x="2286492" y="1455127"/>
                  <a:ext cx="4640094" cy="1250224"/>
                </a:xfrm>
                <a:prstGeom prst="rect">
                  <a:avLst/>
                </a:prstGeom>
                <a:solidFill>
                  <a:srgbClr val="5A6378"/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914445">
                    <a:defRPr/>
                  </a:pPr>
                  <a:endParaRPr lang="en-US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xmlns="" id="{835D9DF5-0D6A-42E7-52B0-F65EEA1164F8}"/>
                    </a:ext>
                  </a:extLst>
                </p:cNvPr>
                <p:cNvSpPr/>
                <p:nvPr/>
              </p:nvSpPr>
              <p:spPr>
                <a:xfrm>
                  <a:off x="2392606" y="1561266"/>
                  <a:ext cx="4443025" cy="1029676"/>
                </a:xfrm>
                <a:prstGeom prst="rect">
                  <a:avLst/>
                </a:prstGeom>
                <a:gradFill flip="none" rotWithShape="1">
                  <a:gsLst>
                    <a:gs pos="0">
                      <a:sysClr val="window" lastClr="FFFFFF">
                        <a:shade val="30000"/>
                        <a:satMod val="115000"/>
                        <a:lumMod val="23000"/>
                        <a:lumOff val="77000"/>
                      </a:sysClr>
                    </a:gs>
                    <a:gs pos="50000">
                      <a:sysClr val="window" lastClr="FFFFFF">
                        <a:shade val="67500"/>
                        <a:satMod val="115000"/>
                        <a:lumMod val="33000"/>
                        <a:lumOff val="67000"/>
                      </a:sysClr>
                    </a:gs>
                    <a:gs pos="100000">
                      <a:sysClr val="window" lastClr="FFFFFF">
                        <a:shade val="100000"/>
                        <a:satMod val="115000"/>
                      </a:sysClr>
                    </a:gs>
                  </a:gsLst>
                  <a:lin ang="2700000" scaled="1"/>
                  <a:tileRect/>
                </a:gra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914445">
                    <a:defRPr/>
                  </a:pPr>
                  <a:endParaRPr lang="en-US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8" name="Group 68">
                <a:extLst>
                  <a:ext uri="{FF2B5EF4-FFF2-40B4-BE49-F238E27FC236}">
                    <a16:creationId xmlns:a16="http://schemas.microsoft.com/office/drawing/2014/main" xmlns="" id="{CDFF1C2C-D6F7-BA5E-C4CD-D3D65B9B9C8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28357" y="1304449"/>
                <a:ext cx="2001385" cy="1320641"/>
                <a:chOff x="1728357" y="1304449"/>
                <a:chExt cx="2001385" cy="1320641"/>
              </a:xfrm>
            </p:grpSpPr>
            <p:sp>
              <p:nvSpPr>
                <p:cNvPr id="9" name="Right Triangle 8">
                  <a:extLst>
                    <a:ext uri="{FF2B5EF4-FFF2-40B4-BE49-F238E27FC236}">
                      <a16:creationId xmlns:a16="http://schemas.microsoft.com/office/drawing/2014/main" xmlns="" id="{B1E350FE-F046-4866-8D2B-64F7C81B30CB}"/>
                    </a:ext>
                  </a:extLst>
                </p:cNvPr>
                <p:cNvSpPr/>
                <p:nvPr/>
              </p:nvSpPr>
              <p:spPr>
                <a:xfrm flipH="1">
                  <a:off x="2114228" y="2473777"/>
                  <a:ext cx="172264" cy="151626"/>
                </a:xfrm>
                <a:prstGeom prst="rtTriangle">
                  <a:avLst/>
                </a:prstGeom>
                <a:solidFill>
                  <a:srgbClr val="5A6378">
                    <a:lumMod val="60000"/>
                    <a:lumOff val="40000"/>
                  </a:srgbClr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914445">
                    <a:defRPr/>
                  </a:pPr>
                  <a:endParaRPr lang="en-US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1" name="Right Triangle 10">
                  <a:extLst>
                    <a:ext uri="{FF2B5EF4-FFF2-40B4-BE49-F238E27FC236}">
                      <a16:creationId xmlns:a16="http://schemas.microsoft.com/office/drawing/2014/main" xmlns="" id="{63C8B8D5-366F-658B-8054-5E6CEFF4D6D4}"/>
                    </a:ext>
                  </a:extLst>
                </p:cNvPr>
                <p:cNvSpPr/>
                <p:nvPr/>
              </p:nvSpPr>
              <p:spPr>
                <a:xfrm flipH="1">
                  <a:off x="3449616" y="1304881"/>
                  <a:ext cx="172263" cy="151626"/>
                </a:xfrm>
                <a:prstGeom prst="rtTriangle">
                  <a:avLst/>
                </a:prstGeom>
                <a:solidFill>
                  <a:srgbClr val="5A6378">
                    <a:lumMod val="60000"/>
                    <a:lumOff val="40000"/>
                  </a:srgbClr>
                </a:solidFill>
                <a:ln w="317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algn="ctr" defTabSz="914445">
                    <a:defRPr/>
                  </a:pPr>
                  <a:endParaRPr lang="en-US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2" name="Trapezoid 2">
                  <a:extLst>
                    <a:ext uri="{FF2B5EF4-FFF2-40B4-BE49-F238E27FC236}">
                      <a16:creationId xmlns:a16="http://schemas.microsoft.com/office/drawing/2014/main" xmlns="" id="{5190432F-EFE7-86DE-1382-2AFAE6CF8EEE}"/>
                    </a:ext>
                  </a:extLst>
                </p:cNvPr>
                <p:cNvSpPr/>
                <p:nvPr/>
              </p:nvSpPr>
              <p:spPr>
                <a:xfrm rot="19191503">
                  <a:off x="1728357" y="1570914"/>
                  <a:ext cx="2001014" cy="464526"/>
                </a:xfrm>
                <a:custGeom>
                  <a:avLst/>
                  <a:gdLst>
                    <a:gd name="connsiteX0" fmla="*/ 0 w 1828800"/>
                    <a:gd name="connsiteY0" fmla="*/ 457200 h 457200"/>
                    <a:gd name="connsiteX1" fmla="*/ 114300 w 1828800"/>
                    <a:gd name="connsiteY1" fmla="*/ 0 h 457200"/>
                    <a:gd name="connsiteX2" fmla="*/ 1714500 w 1828800"/>
                    <a:gd name="connsiteY2" fmla="*/ 0 h 457200"/>
                    <a:gd name="connsiteX3" fmla="*/ 1828800 w 1828800"/>
                    <a:gd name="connsiteY3" fmla="*/ 457200 h 457200"/>
                    <a:gd name="connsiteX4" fmla="*/ 0 w 1828800"/>
                    <a:gd name="connsiteY4" fmla="*/ 457200 h 457200"/>
                    <a:gd name="connsiteX0" fmla="*/ 0 w 1828800"/>
                    <a:gd name="connsiteY0" fmla="*/ 463642 h 463642"/>
                    <a:gd name="connsiteX1" fmla="*/ 402156 w 1828800"/>
                    <a:gd name="connsiteY1" fmla="*/ 0 h 463642"/>
                    <a:gd name="connsiteX2" fmla="*/ 1714500 w 1828800"/>
                    <a:gd name="connsiteY2" fmla="*/ 6442 h 463642"/>
                    <a:gd name="connsiteX3" fmla="*/ 1828800 w 1828800"/>
                    <a:gd name="connsiteY3" fmla="*/ 463642 h 463642"/>
                    <a:gd name="connsiteX4" fmla="*/ 0 w 1828800"/>
                    <a:gd name="connsiteY4" fmla="*/ 463642 h 463642"/>
                    <a:gd name="connsiteX0" fmla="*/ 0 w 2001385"/>
                    <a:gd name="connsiteY0" fmla="*/ 463642 h 463642"/>
                    <a:gd name="connsiteX1" fmla="*/ 402156 w 2001385"/>
                    <a:gd name="connsiteY1" fmla="*/ 0 h 463642"/>
                    <a:gd name="connsiteX2" fmla="*/ 1714500 w 2001385"/>
                    <a:gd name="connsiteY2" fmla="*/ 6442 h 463642"/>
                    <a:gd name="connsiteX3" fmla="*/ 2001385 w 2001385"/>
                    <a:gd name="connsiteY3" fmla="*/ 426441 h 463642"/>
                    <a:gd name="connsiteX4" fmla="*/ 0 w 2001385"/>
                    <a:gd name="connsiteY4" fmla="*/ 463642 h 463642"/>
                    <a:gd name="connsiteX0" fmla="*/ 0 w 2001385"/>
                    <a:gd name="connsiteY0" fmla="*/ 463642 h 463642"/>
                    <a:gd name="connsiteX1" fmla="*/ 402156 w 2001385"/>
                    <a:gd name="connsiteY1" fmla="*/ 0 h 463642"/>
                    <a:gd name="connsiteX2" fmla="*/ 1514076 w 2001385"/>
                    <a:gd name="connsiteY2" fmla="*/ 7706 h 463642"/>
                    <a:gd name="connsiteX3" fmla="*/ 2001385 w 2001385"/>
                    <a:gd name="connsiteY3" fmla="*/ 426441 h 463642"/>
                    <a:gd name="connsiteX4" fmla="*/ 0 w 2001385"/>
                    <a:gd name="connsiteY4" fmla="*/ 463642 h 4636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001385" h="463642">
                      <a:moveTo>
                        <a:pt x="0" y="463642"/>
                      </a:moveTo>
                      <a:lnTo>
                        <a:pt x="402156" y="0"/>
                      </a:lnTo>
                      <a:lnTo>
                        <a:pt x="1514076" y="7706"/>
                      </a:lnTo>
                      <a:lnTo>
                        <a:pt x="2001385" y="426441"/>
                      </a:lnTo>
                      <a:lnTo>
                        <a:pt x="0" y="463642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ysClr val="window" lastClr="FFFFFF">
                        <a:shade val="30000"/>
                        <a:satMod val="115000"/>
                        <a:lumMod val="67000"/>
                        <a:lumOff val="33000"/>
                      </a:sysClr>
                    </a:gs>
                    <a:gs pos="42000">
                      <a:sysClr val="window" lastClr="FFFFFF">
                        <a:shade val="67500"/>
                        <a:satMod val="115000"/>
                        <a:lumMod val="38000"/>
                        <a:lumOff val="62000"/>
                      </a:sysClr>
                    </a:gs>
                    <a:gs pos="84000">
                      <a:sysClr val="window" lastClr="FFFFFF">
                        <a:lumMod val="95000"/>
                        <a:shade val="100000"/>
                        <a:satMod val="115000"/>
                      </a:sysClr>
                    </a:gs>
                  </a:gsLst>
                  <a:lin ang="3600000" scaled="0"/>
                  <a:tileRect/>
                </a:gradFill>
                <a:ln w="3175" cap="flat" cmpd="sng" algn="ctr">
                  <a:noFill/>
                  <a:prstDash val="soli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anchor="ctr"/>
                <a:lstStyle/>
                <a:p>
                  <a:pPr algn="ctr" defTabSz="914445">
                    <a:defRPr/>
                  </a:pPr>
                  <a:endParaRPr lang="en-US" kern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802645BE-93AA-93EA-DFB2-B00C9CFAAC04}"/>
              </a:ext>
            </a:extLst>
          </p:cNvPr>
          <p:cNvSpPr txBox="1"/>
          <p:nvPr/>
        </p:nvSpPr>
        <p:spPr>
          <a:xfrm rot="19138430">
            <a:off x="1285655" y="2758839"/>
            <a:ext cx="3987560" cy="754149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 defTabSz="914445"/>
            <a:r>
              <a:rPr lang="pt-BR" sz="40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ủ đề bài học</a:t>
            </a:r>
            <a:endParaRPr lang="en-US" sz="4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97A03F76-F40A-F630-0F97-8F26AFC15BD7}"/>
              </a:ext>
            </a:extLst>
          </p:cNvPr>
          <p:cNvSpPr txBox="1"/>
          <p:nvPr/>
        </p:nvSpPr>
        <p:spPr>
          <a:xfrm>
            <a:off x="3234767" y="3091601"/>
            <a:ext cx="10038819" cy="692497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 algn="just" defTabSz="914445"/>
            <a:r>
              <a:rPr lang="pt-BR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ng cười trào phúng trong thơ trung đại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A244FB40-FFFE-49B6-4212-2C9FBB2E60A4}"/>
              </a:ext>
            </a:extLst>
          </p:cNvPr>
          <p:cNvSpPr txBox="1"/>
          <p:nvPr/>
        </p:nvSpPr>
        <p:spPr>
          <a:xfrm>
            <a:off x="3654299" y="5522205"/>
            <a:ext cx="9144000" cy="1492716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 algn="just" defTabSz="914445"/>
            <a:r>
              <a:rPr lang="pt-BR" sz="4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 thất ngôn bát cú, thất ngôn tứ tuyệt Đường luật</a:t>
            </a:r>
            <a:endParaRPr lang="en-US" sz="44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52094C4C-AF39-D065-F4D9-253A871478EE}"/>
              </a:ext>
            </a:extLst>
          </p:cNvPr>
          <p:cNvSpPr txBox="1"/>
          <p:nvPr/>
        </p:nvSpPr>
        <p:spPr>
          <a:xfrm>
            <a:off x="3682176" y="8175874"/>
            <a:ext cx="9144000" cy="815513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 algn="just" defTabSz="914445"/>
            <a:r>
              <a:rPr lang="pt-BR" sz="44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 trào phúng</a:t>
            </a:r>
            <a:endParaRPr lang="en-US" sz="44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72DFDF18-60C5-876A-8333-547AECD7CD48}"/>
              </a:ext>
            </a:extLst>
          </p:cNvPr>
          <p:cNvSpPr txBox="1"/>
          <p:nvPr/>
        </p:nvSpPr>
        <p:spPr>
          <a:xfrm rot="19096762">
            <a:off x="1800830" y="4928932"/>
            <a:ext cx="3556037" cy="692498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 defTabSz="914445"/>
            <a:r>
              <a:rPr lang="pt-BR" sz="36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 loại</a:t>
            </a:r>
            <a:endParaRPr lang="en-US" sz="3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5AE830A9-BD68-EE6A-669C-73421F93E20B}"/>
              </a:ext>
            </a:extLst>
          </p:cNvPr>
          <p:cNvSpPr txBox="1"/>
          <p:nvPr/>
        </p:nvSpPr>
        <p:spPr>
          <a:xfrm rot="19110617">
            <a:off x="1377569" y="7687902"/>
            <a:ext cx="3796308" cy="754149"/>
          </a:xfrm>
          <a:prstGeom prst="rect">
            <a:avLst/>
          </a:prstGeom>
          <a:noFill/>
        </p:spPr>
        <p:txBody>
          <a:bodyPr wrap="square" lIns="137160" tIns="68580" rIns="137160" bIns="68580">
            <a:spAutoFit/>
          </a:bodyPr>
          <a:lstStyle/>
          <a:p>
            <a:pPr defTabSz="914445"/>
            <a:r>
              <a:rPr lang="pt-BR" sz="40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B đọc chính</a:t>
            </a:r>
            <a:endParaRPr lang="en-US" sz="40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4144" y="2295597"/>
            <a:ext cx="3505200" cy="216907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6145" y="4603057"/>
            <a:ext cx="3078163" cy="4388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22032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3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3">
            <a:extLst>
              <a:ext uri="{FF2B5EF4-FFF2-40B4-BE49-F238E27FC236}">
                <a16:creationId xmlns:a16="http://schemas.microsoft.com/office/drawing/2014/main" xmlns="" id="{D43CDBBD-F073-3884-F58E-C0AAE607B91E}"/>
              </a:ext>
            </a:extLst>
          </p:cNvPr>
          <p:cNvSpPr>
            <a:spLocks/>
          </p:cNvSpPr>
          <p:nvPr/>
        </p:nvSpPr>
        <p:spPr bwMode="gray">
          <a:xfrm>
            <a:off x="10201283" y="200043"/>
            <a:ext cx="2927885" cy="1466450"/>
          </a:xfrm>
          <a:custGeom>
            <a:avLst/>
            <a:gdLst>
              <a:gd name="T0" fmla="*/ 0 w 982"/>
              <a:gd name="T1" fmla="*/ 774 h 774"/>
              <a:gd name="T2" fmla="*/ 2 w 982"/>
              <a:gd name="T3" fmla="*/ 770 h 774"/>
              <a:gd name="T4" fmla="*/ 8 w 982"/>
              <a:gd name="T5" fmla="*/ 754 h 774"/>
              <a:gd name="T6" fmla="*/ 16 w 982"/>
              <a:gd name="T7" fmla="*/ 730 h 774"/>
              <a:gd name="T8" fmla="*/ 32 w 982"/>
              <a:gd name="T9" fmla="*/ 698 h 774"/>
              <a:gd name="T10" fmla="*/ 50 w 982"/>
              <a:gd name="T11" fmla="*/ 660 h 774"/>
              <a:gd name="T12" fmla="*/ 76 w 982"/>
              <a:gd name="T13" fmla="*/ 618 h 774"/>
              <a:gd name="T14" fmla="*/ 106 w 982"/>
              <a:gd name="T15" fmla="*/ 574 h 774"/>
              <a:gd name="T16" fmla="*/ 142 w 982"/>
              <a:gd name="T17" fmla="*/ 528 h 774"/>
              <a:gd name="T18" fmla="*/ 186 w 982"/>
              <a:gd name="T19" fmla="*/ 482 h 774"/>
              <a:gd name="T20" fmla="*/ 236 w 982"/>
              <a:gd name="T21" fmla="*/ 438 h 774"/>
              <a:gd name="T22" fmla="*/ 294 w 982"/>
              <a:gd name="T23" fmla="*/ 398 h 774"/>
              <a:gd name="T24" fmla="*/ 360 w 982"/>
              <a:gd name="T25" fmla="*/ 360 h 774"/>
              <a:gd name="T26" fmla="*/ 426 w 982"/>
              <a:gd name="T27" fmla="*/ 332 h 774"/>
              <a:gd name="T28" fmla="*/ 488 w 982"/>
              <a:gd name="T29" fmla="*/ 314 h 774"/>
              <a:gd name="T30" fmla="*/ 544 w 982"/>
              <a:gd name="T31" fmla="*/ 304 h 774"/>
              <a:gd name="T32" fmla="*/ 594 w 982"/>
              <a:gd name="T33" fmla="*/ 300 h 774"/>
              <a:gd name="T34" fmla="*/ 638 w 982"/>
              <a:gd name="T35" fmla="*/ 300 h 774"/>
              <a:gd name="T36" fmla="*/ 678 w 982"/>
              <a:gd name="T37" fmla="*/ 304 h 774"/>
              <a:gd name="T38" fmla="*/ 710 w 982"/>
              <a:gd name="T39" fmla="*/ 312 h 774"/>
              <a:gd name="T40" fmla="*/ 736 w 982"/>
              <a:gd name="T41" fmla="*/ 320 h 774"/>
              <a:gd name="T42" fmla="*/ 754 w 982"/>
              <a:gd name="T43" fmla="*/ 326 h 774"/>
              <a:gd name="T44" fmla="*/ 766 w 982"/>
              <a:gd name="T45" fmla="*/ 332 h 774"/>
              <a:gd name="T46" fmla="*/ 770 w 982"/>
              <a:gd name="T47" fmla="*/ 334 h 774"/>
              <a:gd name="T48" fmla="*/ 680 w 982"/>
              <a:gd name="T49" fmla="*/ 476 h 774"/>
              <a:gd name="T50" fmla="*/ 982 w 982"/>
              <a:gd name="T51" fmla="*/ 370 h 774"/>
              <a:gd name="T52" fmla="*/ 912 w 982"/>
              <a:gd name="T53" fmla="*/ 0 h 774"/>
              <a:gd name="T54" fmla="*/ 854 w 982"/>
              <a:gd name="T55" fmla="*/ 150 h 774"/>
              <a:gd name="T56" fmla="*/ 850 w 982"/>
              <a:gd name="T57" fmla="*/ 148 h 774"/>
              <a:gd name="T58" fmla="*/ 838 w 982"/>
              <a:gd name="T59" fmla="*/ 142 h 774"/>
              <a:gd name="T60" fmla="*/ 822 w 982"/>
              <a:gd name="T61" fmla="*/ 134 h 774"/>
              <a:gd name="T62" fmla="*/ 798 w 982"/>
              <a:gd name="T63" fmla="*/ 126 h 774"/>
              <a:gd name="T64" fmla="*/ 768 w 982"/>
              <a:gd name="T65" fmla="*/ 120 h 774"/>
              <a:gd name="T66" fmla="*/ 732 w 982"/>
              <a:gd name="T67" fmla="*/ 114 h 774"/>
              <a:gd name="T68" fmla="*/ 692 w 982"/>
              <a:gd name="T69" fmla="*/ 110 h 774"/>
              <a:gd name="T70" fmla="*/ 646 w 982"/>
              <a:gd name="T71" fmla="*/ 110 h 774"/>
              <a:gd name="T72" fmla="*/ 596 w 982"/>
              <a:gd name="T73" fmla="*/ 116 h 774"/>
              <a:gd name="T74" fmla="*/ 540 w 982"/>
              <a:gd name="T75" fmla="*/ 126 h 774"/>
              <a:gd name="T76" fmla="*/ 482 w 982"/>
              <a:gd name="T77" fmla="*/ 146 h 774"/>
              <a:gd name="T78" fmla="*/ 422 w 982"/>
              <a:gd name="T79" fmla="*/ 172 h 774"/>
              <a:gd name="T80" fmla="*/ 356 w 982"/>
              <a:gd name="T81" fmla="*/ 210 h 774"/>
              <a:gd name="T82" fmla="*/ 290 w 982"/>
              <a:gd name="T83" fmla="*/ 258 h 774"/>
              <a:gd name="T84" fmla="*/ 230 w 982"/>
              <a:gd name="T85" fmla="*/ 310 h 774"/>
              <a:gd name="T86" fmla="*/ 178 w 982"/>
              <a:gd name="T87" fmla="*/ 364 h 774"/>
              <a:gd name="T88" fmla="*/ 136 w 982"/>
              <a:gd name="T89" fmla="*/ 422 h 774"/>
              <a:gd name="T90" fmla="*/ 100 w 982"/>
              <a:gd name="T91" fmla="*/ 480 h 774"/>
              <a:gd name="T92" fmla="*/ 72 w 982"/>
              <a:gd name="T93" fmla="*/ 536 h 774"/>
              <a:gd name="T94" fmla="*/ 48 w 982"/>
              <a:gd name="T95" fmla="*/ 590 h 774"/>
              <a:gd name="T96" fmla="*/ 30 w 982"/>
              <a:gd name="T97" fmla="*/ 640 h 774"/>
              <a:gd name="T98" fmla="*/ 18 w 982"/>
              <a:gd name="T99" fmla="*/ 684 h 774"/>
              <a:gd name="T100" fmla="*/ 8 w 982"/>
              <a:gd name="T101" fmla="*/ 722 h 774"/>
              <a:gd name="T102" fmla="*/ 4 w 982"/>
              <a:gd name="T103" fmla="*/ 750 h 774"/>
              <a:gd name="T104" fmla="*/ 0 w 982"/>
              <a:gd name="T105" fmla="*/ 768 h 774"/>
              <a:gd name="T106" fmla="*/ 0 w 982"/>
              <a:gd name="T107" fmla="*/ 774 h 7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982" h="774">
                <a:moveTo>
                  <a:pt x="0" y="774"/>
                </a:moveTo>
                <a:lnTo>
                  <a:pt x="2" y="770"/>
                </a:lnTo>
                <a:lnTo>
                  <a:pt x="8" y="754"/>
                </a:lnTo>
                <a:lnTo>
                  <a:pt x="16" y="730"/>
                </a:lnTo>
                <a:lnTo>
                  <a:pt x="32" y="698"/>
                </a:lnTo>
                <a:lnTo>
                  <a:pt x="50" y="660"/>
                </a:lnTo>
                <a:lnTo>
                  <a:pt x="76" y="618"/>
                </a:lnTo>
                <a:lnTo>
                  <a:pt x="106" y="574"/>
                </a:lnTo>
                <a:lnTo>
                  <a:pt x="142" y="528"/>
                </a:lnTo>
                <a:lnTo>
                  <a:pt x="186" y="482"/>
                </a:lnTo>
                <a:lnTo>
                  <a:pt x="236" y="438"/>
                </a:lnTo>
                <a:lnTo>
                  <a:pt x="294" y="398"/>
                </a:lnTo>
                <a:lnTo>
                  <a:pt x="360" y="360"/>
                </a:lnTo>
                <a:lnTo>
                  <a:pt x="426" y="332"/>
                </a:lnTo>
                <a:lnTo>
                  <a:pt x="488" y="314"/>
                </a:lnTo>
                <a:lnTo>
                  <a:pt x="544" y="304"/>
                </a:lnTo>
                <a:lnTo>
                  <a:pt x="594" y="300"/>
                </a:lnTo>
                <a:lnTo>
                  <a:pt x="638" y="300"/>
                </a:lnTo>
                <a:lnTo>
                  <a:pt x="678" y="304"/>
                </a:lnTo>
                <a:lnTo>
                  <a:pt x="710" y="312"/>
                </a:lnTo>
                <a:lnTo>
                  <a:pt x="736" y="320"/>
                </a:lnTo>
                <a:lnTo>
                  <a:pt x="754" y="326"/>
                </a:lnTo>
                <a:lnTo>
                  <a:pt x="766" y="332"/>
                </a:lnTo>
                <a:lnTo>
                  <a:pt x="770" y="334"/>
                </a:lnTo>
                <a:lnTo>
                  <a:pt x="680" y="476"/>
                </a:lnTo>
                <a:lnTo>
                  <a:pt x="982" y="370"/>
                </a:lnTo>
                <a:lnTo>
                  <a:pt x="912" y="0"/>
                </a:lnTo>
                <a:lnTo>
                  <a:pt x="854" y="150"/>
                </a:lnTo>
                <a:lnTo>
                  <a:pt x="850" y="148"/>
                </a:lnTo>
                <a:lnTo>
                  <a:pt x="838" y="142"/>
                </a:lnTo>
                <a:lnTo>
                  <a:pt x="822" y="134"/>
                </a:lnTo>
                <a:lnTo>
                  <a:pt x="798" y="126"/>
                </a:lnTo>
                <a:lnTo>
                  <a:pt x="768" y="120"/>
                </a:lnTo>
                <a:lnTo>
                  <a:pt x="732" y="114"/>
                </a:lnTo>
                <a:lnTo>
                  <a:pt x="692" y="110"/>
                </a:lnTo>
                <a:lnTo>
                  <a:pt x="646" y="110"/>
                </a:lnTo>
                <a:lnTo>
                  <a:pt x="596" y="116"/>
                </a:lnTo>
                <a:lnTo>
                  <a:pt x="540" y="126"/>
                </a:lnTo>
                <a:lnTo>
                  <a:pt x="482" y="146"/>
                </a:lnTo>
                <a:lnTo>
                  <a:pt x="422" y="172"/>
                </a:lnTo>
                <a:lnTo>
                  <a:pt x="356" y="210"/>
                </a:lnTo>
                <a:lnTo>
                  <a:pt x="290" y="258"/>
                </a:lnTo>
                <a:lnTo>
                  <a:pt x="230" y="310"/>
                </a:lnTo>
                <a:lnTo>
                  <a:pt x="178" y="364"/>
                </a:lnTo>
                <a:lnTo>
                  <a:pt x="136" y="422"/>
                </a:lnTo>
                <a:lnTo>
                  <a:pt x="100" y="480"/>
                </a:lnTo>
                <a:lnTo>
                  <a:pt x="72" y="536"/>
                </a:lnTo>
                <a:lnTo>
                  <a:pt x="48" y="590"/>
                </a:lnTo>
                <a:lnTo>
                  <a:pt x="30" y="640"/>
                </a:lnTo>
                <a:lnTo>
                  <a:pt x="18" y="684"/>
                </a:lnTo>
                <a:lnTo>
                  <a:pt x="8" y="722"/>
                </a:lnTo>
                <a:lnTo>
                  <a:pt x="4" y="750"/>
                </a:lnTo>
                <a:lnTo>
                  <a:pt x="0" y="768"/>
                </a:lnTo>
                <a:lnTo>
                  <a:pt x="0" y="774"/>
                </a:lnTo>
              </a:path>
            </a:pathLst>
          </a:custGeom>
          <a:gradFill rotWithShape="1">
            <a:gsLst>
              <a:gs pos="0">
                <a:srgbClr val="009999">
                  <a:gamma/>
                  <a:tint val="90980"/>
                  <a:invGamma/>
                  <a:alpha val="32001"/>
                </a:srgbClr>
              </a:gs>
              <a:gs pos="100000">
                <a:srgbClr val="009999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lIns="137160" tIns="68580" rIns="137160" bIns="68580"/>
          <a:lstStyle/>
          <a:p>
            <a:pPr defTabSz="914445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" name="Freeform 12">
            <a:extLst>
              <a:ext uri="{FF2B5EF4-FFF2-40B4-BE49-F238E27FC236}">
                <a16:creationId xmlns:a16="http://schemas.microsoft.com/office/drawing/2014/main" xmlns="" id="{791B1DEB-563D-CB00-11D3-693BC2B7469E}"/>
              </a:ext>
            </a:extLst>
          </p:cNvPr>
          <p:cNvSpPr>
            <a:spLocks/>
          </p:cNvSpPr>
          <p:nvPr/>
        </p:nvSpPr>
        <p:spPr bwMode="gray">
          <a:xfrm>
            <a:off x="3960124" y="1653417"/>
            <a:ext cx="2288276" cy="1468463"/>
          </a:xfrm>
          <a:custGeom>
            <a:avLst/>
            <a:gdLst>
              <a:gd name="T0" fmla="*/ 0 w 982"/>
              <a:gd name="T1" fmla="*/ 774 h 774"/>
              <a:gd name="T2" fmla="*/ 2 w 982"/>
              <a:gd name="T3" fmla="*/ 770 h 774"/>
              <a:gd name="T4" fmla="*/ 8 w 982"/>
              <a:gd name="T5" fmla="*/ 754 h 774"/>
              <a:gd name="T6" fmla="*/ 16 w 982"/>
              <a:gd name="T7" fmla="*/ 730 h 774"/>
              <a:gd name="T8" fmla="*/ 32 w 982"/>
              <a:gd name="T9" fmla="*/ 698 h 774"/>
              <a:gd name="T10" fmla="*/ 50 w 982"/>
              <a:gd name="T11" fmla="*/ 660 h 774"/>
              <a:gd name="T12" fmla="*/ 76 w 982"/>
              <a:gd name="T13" fmla="*/ 618 h 774"/>
              <a:gd name="T14" fmla="*/ 106 w 982"/>
              <a:gd name="T15" fmla="*/ 574 h 774"/>
              <a:gd name="T16" fmla="*/ 142 w 982"/>
              <a:gd name="T17" fmla="*/ 528 h 774"/>
              <a:gd name="T18" fmla="*/ 186 w 982"/>
              <a:gd name="T19" fmla="*/ 482 h 774"/>
              <a:gd name="T20" fmla="*/ 236 w 982"/>
              <a:gd name="T21" fmla="*/ 438 h 774"/>
              <a:gd name="T22" fmla="*/ 294 w 982"/>
              <a:gd name="T23" fmla="*/ 398 h 774"/>
              <a:gd name="T24" fmla="*/ 360 w 982"/>
              <a:gd name="T25" fmla="*/ 360 h 774"/>
              <a:gd name="T26" fmla="*/ 426 w 982"/>
              <a:gd name="T27" fmla="*/ 332 h 774"/>
              <a:gd name="T28" fmla="*/ 488 w 982"/>
              <a:gd name="T29" fmla="*/ 314 h 774"/>
              <a:gd name="T30" fmla="*/ 544 w 982"/>
              <a:gd name="T31" fmla="*/ 304 h 774"/>
              <a:gd name="T32" fmla="*/ 594 w 982"/>
              <a:gd name="T33" fmla="*/ 300 h 774"/>
              <a:gd name="T34" fmla="*/ 638 w 982"/>
              <a:gd name="T35" fmla="*/ 300 h 774"/>
              <a:gd name="T36" fmla="*/ 678 w 982"/>
              <a:gd name="T37" fmla="*/ 304 h 774"/>
              <a:gd name="T38" fmla="*/ 710 w 982"/>
              <a:gd name="T39" fmla="*/ 312 h 774"/>
              <a:gd name="T40" fmla="*/ 736 w 982"/>
              <a:gd name="T41" fmla="*/ 320 h 774"/>
              <a:gd name="T42" fmla="*/ 754 w 982"/>
              <a:gd name="T43" fmla="*/ 326 h 774"/>
              <a:gd name="T44" fmla="*/ 766 w 982"/>
              <a:gd name="T45" fmla="*/ 332 h 774"/>
              <a:gd name="T46" fmla="*/ 770 w 982"/>
              <a:gd name="T47" fmla="*/ 334 h 774"/>
              <a:gd name="T48" fmla="*/ 680 w 982"/>
              <a:gd name="T49" fmla="*/ 476 h 774"/>
              <a:gd name="T50" fmla="*/ 982 w 982"/>
              <a:gd name="T51" fmla="*/ 370 h 774"/>
              <a:gd name="T52" fmla="*/ 912 w 982"/>
              <a:gd name="T53" fmla="*/ 0 h 774"/>
              <a:gd name="T54" fmla="*/ 854 w 982"/>
              <a:gd name="T55" fmla="*/ 150 h 774"/>
              <a:gd name="T56" fmla="*/ 850 w 982"/>
              <a:gd name="T57" fmla="*/ 148 h 774"/>
              <a:gd name="T58" fmla="*/ 838 w 982"/>
              <a:gd name="T59" fmla="*/ 142 h 774"/>
              <a:gd name="T60" fmla="*/ 822 w 982"/>
              <a:gd name="T61" fmla="*/ 134 h 774"/>
              <a:gd name="T62" fmla="*/ 798 w 982"/>
              <a:gd name="T63" fmla="*/ 126 h 774"/>
              <a:gd name="T64" fmla="*/ 768 w 982"/>
              <a:gd name="T65" fmla="*/ 120 h 774"/>
              <a:gd name="T66" fmla="*/ 732 w 982"/>
              <a:gd name="T67" fmla="*/ 114 h 774"/>
              <a:gd name="T68" fmla="*/ 692 w 982"/>
              <a:gd name="T69" fmla="*/ 110 h 774"/>
              <a:gd name="T70" fmla="*/ 646 w 982"/>
              <a:gd name="T71" fmla="*/ 110 h 774"/>
              <a:gd name="T72" fmla="*/ 596 w 982"/>
              <a:gd name="T73" fmla="*/ 116 h 774"/>
              <a:gd name="T74" fmla="*/ 540 w 982"/>
              <a:gd name="T75" fmla="*/ 126 h 774"/>
              <a:gd name="T76" fmla="*/ 482 w 982"/>
              <a:gd name="T77" fmla="*/ 146 h 774"/>
              <a:gd name="T78" fmla="*/ 422 w 982"/>
              <a:gd name="T79" fmla="*/ 172 h 774"/>
              <a:gd name="T80" fmla="*/ 356 w 982"/>
              <a:gd name="T81" fmla="*/ 210 h 774"/>
              <a:gd name="T82" fmla="*/ 290 w 982"/>
              <a:gd name="T83" fmla="*/ 258 h 774"/>
              <a:gd name="T84" fmla="*/ 230 w 982"/>
              <a:gd name="T85" fmla="*/ 310 h 774"/>
              <a:gd name="T86" fmla="*/ 178 w 982"/>
              <a:gd name="T87" fmla="*/ 364 h 774"/>
              <a:gd name="T88" fmla="*/ 136 w 982"/>
              <a:gd name="T89" fmla="*/ 422 h 774"/>
              <a:gd name="T90" fmla="*/ 100 w 982"/>
              <a:gd name="T91" fmla="*/ 480 h 774"/>
              <a:gd name="T92" fmla="*/ 72 w 982"/>
              <a:gd name="T93" fmla="*/ 536 h 774"/>
              <a:gd name="T94" fmla="*/ 48 w 982"/>
              <a:gd name="T95" fmla="*/ 590 h 774"/>
              <a:gd name="T96" fmla="*/ 30 w 982"/>
              <a:gd name="T97" fmla="*/ 640 h 774"/>
              <a:gd name="T98" fmla="*/ 18 w 982"/>
              <a:gd name="T99" fmla="*/ 684 h 774"/>
              <a:gd name="T100" fmla="*/ 8 w 982"/>
              <a:gd name="T101" fmla="*/ 722 h 774"/>
              <a:gd name="T102" fmla="*/ 4 w 982"/>
              <a:gd name="T103" fmla="*/ 750 h 774"/>
              <a:gd name="T104" fmla="*/ 0 w 982"/>
              <a:gd name="T105" fmla="*/ 768 h 774"/>
              <a:gd name="T106" fmla="*/ 0 w 982"/>
              <a:gd name="T107" fmla="*/ 774 h 7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982" h="774">
                <a:moveTo>
                  <a:pt x="0" y="774"/>
                </a:moveTo>
                <a:lnTo>
                  <a:pt x="2" y="770"/>
                </a:lnTo>
                <a:lnTo>
                  <a:pt x="8" y="754"/>
                </a:lnTo>
                <a:lnTo>
                  <a:pt x="16" y="730"/>
                </a:lnTo>
                <a:lnTo>
                  <a:pt x="32" y="698"/>
                </a:lnTo>
                <a:lnTo>
                  <a:pt x="50" y="660"/>
                </a:lnTo>
                <a:lnTo>
                  <a:pt x="76" y="618"/>
                </a:lnTo>
                <a:lnTo>
                  <a:pt x="106" y="574"/>
                </a:lnTo>
                <a:lnTo>
                  <a:pt x="142" y="528"/>
                </a:lnTo>
                <a:lnTo>
                  <a:pt x="186" y="482"/>
                </a:lnTo>
                <a:lnTo>
                  <a:pt x="236" y="438"/>
                </a:lnTo>
                <a:lnTo>
                  <a:pt x="294" y="398"/>
                </a:lnTo>
                <a:lnTo>
                  <a:pt x="360" y="360"/>
                </a:lnTo>
                <a:lnTo>
                  <a:pt x="426" y="332"/>
                </a:lnTo>
                <a:lnTo>
                  <a:pt x="488" y="314"/>
                </a:lnTo>
                <a:lnTo>
                  <a:pt x="544" y="304"/>
                </a:lnTo>
                <a:lnTo>
                  <a:pt x="594" y="300"/>
                </a:lnTo>
                <a:lnTo>
                  <a:pt x="638" y="300"/>
                </a:lnTo>
                <a:lnTo>
                  <a:pt x="678" y="304"/>
                </a:lnTo>
                <a:lnTo>
                  <a:pt x="710" y="312"/>
                </a:lnTo>
                <a:lnTo>
                  <a:pt x="736" y="320"/>
                </a:lnTo>
                <a:lnTo>
                  <a:pt x="754" y="326"/>
                </a:lnTo>
                <a:lnTo>
                  <a:pt x="766" y="332"/>
                </a:lnTo>
                <a:lnTo>
                  <a:pt x="770" y="334"/>
                </a:lnTo>
                <a:lnTo>
                  <a:pt x="680" y="476"/>
                </a:lnTo>
                <a:lnTo>
                  <a:pt x="982" y="370"/>
                </a:lnTo>
                <a:lnTo>
                  <a:pt x="912" y="0"/>
                </a:lnTo>
                <a:lnTo>
                  <a:pt x="854" y="150"/>
                </a:lnTo>
                <a:lnTo>
                  <a:pt x="850" y="148"/>
                </a:lnTo>
                <a:lnTo>
                  <a:pt x="838" y="142"/>
                </a:lnTo>
                <a:lnTo>
                  <a:pt x="822" y="134"/>
                </a:lnTo>
                <a:lnTo>
                  <a:pt x="798" y="126"/>
                </a:lnTo>
                <a:lnTo>
                  <a:pt x="768" y="120"/>
                </a:lnTo>
                <a:lnTo>
                  <a:pt x="732" y="114"/>
                </a:lnTo>
                <a:lnTo>
                  <a:pt x="692" y="110"/>
                </a:lnTo>
                <a:lnTo>
                  <a:pt x="646" y="110"/>
                </a:lnTo>
                <a:lnTo>
                  <a:pt x="596" y="116"/>
                </a:lnTo>
                <a:lnTo>
                  <a:pt x="540" y="126"/>
                </a:lnTo>
                <a:lnTo>
                  <a:pt x="482" y="146"/>
                </a:lnTo>
                <a:lnTo>
                  <a:pt x="422" y="172"/>
                </a:lnTo>
                <a:lnTo>
                  <a:pt x="356" y="210"/>
                </a:lnTo>
                <a:lnTo>
                  <a:pt x="290" y="258"/>
                </a:lnTo>
                <a:lnTo>
                  <a:pt x="230" y="310"/>
                </a:lnTo>
                <a:lnTo>
                  <a:pt x="178" y="364"/>
                </a:lnTo>
                <a:lnTo>
                  <a:pt x="136" y="422"/>
                </a:lnTo>
                <a:lnTo>
                  <a:pt x="100" y="480"/>
                </a:lnTo>
                <a:lnTo>
                  <a:pt x="72" y="536"/>
                </a:lnTo>
                <a:lnTo>
                  <a:pt x="48" y="590"/>
                </a:lnTo>
                <a:lnTo>
                  <a:pt x="30" y="640"/>
                </a:lnTo>
                <a:lnTo>
                  <a:pt x="18" y="684"/>
                </a:lnTo>
                <a:lnTo>
                  <a:pt x="8" y="722"/>
                </a:lnTo>
                <a:lnTo>
                  <a:pt x="4" y="750"/>
                </a:lnTo>
                <a:lnTo>
                  <a:pt x="0" y="768"/>
                </a:lnTo>
                <a:lnTo>
                  <a:pt x="0" y="774"/>
                </a:lnTo>
              </a:path>
            </a:pathLst>
          </a:custGeom>
          <a:gradFill rotWithShape="1">
            <a:gsLst>
              <a:gs pos="0">
                <a:srgbClr val="99CC00">
                  <a:gamma/>
                  <a:tint val="57647"/>
                  <a:invGamma/>
                  <a:alpha val="32001"/>
                </a:srgbClr>
              </a:gs>
              <a:gs pos="100000">
                <a:srgbClr val="99CC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lIns="137160" tIns="68580" rIns="137160" bIns="68580"/>
          <a:lstStyle/>
          <a:p>
            <a:pPr defTabSz="914445" fontAlgn="base">
              <a:spcBef>
                <a:spcPct val="0"/>
              </a:spcBef>
              <a:spcAft>
                <a:spcPct val="0"/>
              </a:spcAft>
              <a:defRPr/>
            </a:pPr>
            <a:endParaRPr lang="en-US" b="1" ker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" name="Arrow: Right 40">
            <a:extLst>
              <a:ext uri="{FF2B5EF4-FFF2-40B4-BE49-F238E27FC236}">
                <a16:creationId xmlns:a16="http://schemas.microsoft.com/office/drawing/2014/main" xmlns="" id="{1E16E1A5-2313-7037-D81F-F9E66C82E664}"/>
              </a:ext>
            </a:extLst>
          </p:cNvPr>
          <p:cNvSpPr/>
          <p:nvPr/>
        </p:nvSpPr>
        <p:spPr>
          <a:xfrm>
            <a:off x="1253990" y="12159"/>
            <a:ext cx="5513636" cy="1468463"/>
          </a:xfrm>
          <a:prstGeom prst="rightArrow">
            <a:avLst>
              <a:gd name="adj1" fmla="val 63137"/>
              <a:gd name="adj2" fmla="val 50000"/>
            </a:avLst>
          </a:prstGeom>
          <a:solidFill>
            <a:srgbClr val="00B05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7160" tIns="68580" rIns="137160" bIns="68580" rtlCol="0" anchor="ctr"/>
          <a:lstStyle/>
          <a:p>
            <a:pPr algn="ctr" defTabSz="914445"/>
            <a:r>
              <a:rPr lang="pt-BR" sz="40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 bản đọc chính</a:t>
            </a:r>
            <a:endParaRPr lang="en-US" sz="400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935DDA05-44BE-4816-9A86-922CC4B12EA8}"/>
              </a:ext>
            </a:extLst>
          </p:cNvPr>
          <p:cNvGrpSpPr/>
          <p:nvPr/>
        </p:nvGrpSpPr>
        <p:grpSpPr>
          <a:xfrm>
            <a:off x="985784" y="3058346"/>
            <a:ext cx="3490628" cy="4185824"/>
            <a:chOff x="985783" y="3058345"/>
            <a:chExt cx="2954394" cy="4185824"/>
          </a:xfrm>
        </p:grpSpPr>
        <p:grpSp>
          <p:nvGrpSpPr>
            <p:cNvPr id="4" name="Nhóm 34">
              <a:extLst>
                <a:ext uri="{FF2B5EF4-FFF2-40B4-BE49-F238E27FC236}">
                  <a16:creationId xmlns:a16="http://schemas.microsoft.com/office/drawing/2014/main" xmlns="" id="{FB906D98-8791-5127-D191-F0A33EA00147}"/>
                </a:ext>
              </a:extLst>
            </p:cNvPr>
            <p:cNvGrpSpPr/>
            <p:nvPr/>
          </p:nvGrpSpPr>
          <p:grpSpPr>
            <a:xfrm>
              <a:off x="985783" y="3058345"/>
              <a:ext cx="2954394" cy="4185824"/>
              <a:chOff x="2118292" y="2792564"/>
              <a:chExt cx="2098787" cy="3016099"/>
            </a:xfrm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grpSpPr>
          <p:sp>
            <p:nvSpPr>
              <p:cNvPr id="5" name="AutoShape 16">
                <a:extLst>
                  <a:ext uri="{FF2B5EF4-FFF2-40B4-BE49-F238E27FC236}">
                    <a16:creationId xmlns:a16="http://schemas.microsoft.com/office/drawing/2014/main" xmlns="" id="{C579F11F-D400-9273-32DB-7A24A27816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8292" y="2923194"/>
                <a:ext cx="2098787" cy="2885469"/>
              </a:xfrm>
              <a:prstGeom prst="roundRect">
                <a:avLst>
                  <a:gd name="adj" fmla="val 4690"/>
                </a:avLst>
              </a:prstGeom>
              <a:noFill/>
              <a:ln w="57150">
                <a:solidFill>
                  <a:srgbClr val="99CC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2D8A8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45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6" name="AutoShape 17">
                <a:extLst>
                  <a:ext uri="{FF2B5EF4-FFF2-40B4-BE49-F238E27FC236}">
                    <a16:creationId xmlns:a16="http://schemas.microsoft.com/office/drawing/2014/main" xmlns="" id="{343DE2E1-13A0-4C88-B6DB-57F35E574DF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15688" y="2792564"/>
                <a:ext cx="1703994" cy="2627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99CC00">
                      <a:gamma/>
                      <a:shade val="38824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38824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45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7" name="AutoShape 18">
                <a:extLst>
                  <a:ext uri="{FF2B5EF4-FFF2-40B4-BE49-F238E27FC236}">
                    <a16:creationId xmlns:a16="http://schemas.microsoft.com/office/drawing/2014/main" xmlns="" id="{2A9A68E0-DEBA-7F58-D751-3A956DE84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3855670" y="2857879"/>
                <a:ext cx="65315" cy="132081"/>
              </a:xfrm>
              <a:prstGeom prst="octagon">
                <a:avLst>
                  <a:gd name="adj" fmla="val 29287"/>
                </a:avLst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45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8" name="AutoShape 19">
                <a:extLst>
                  <a:ext uri="{FF2B5EF4-FFF2-40B4-BE49-F238E27FC236}">
                    <a16:creationId xmlns:a16="http://schemas.microsoft.com/office/drawing/2014/main" xmlns="" id="{50292154-6BCD-BF67-F123-17F811B229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408581" y="2857879"/>
                <a:ext cx="66766" cy="132081"/>
              </a:xfrm>
              <a:prstGeom prst="octagon">
                <a:avLst>
                  <a:gd name="adj" fmla="val 29287"/>
                </a:avLst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45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E9276F69-76F5-2E59-C7C0-74BF9A3EEBD4}"/>
                </a:ext>
              </a:extLst>
            </p:cNvPr>
            <p:cNvSpPr txBox="1"/>
            <p:nvPr/>
          </p:nvSpPr>
          <p:spPr>
            <a:xfrm>
              <a:off x="1176801" y="3314700"/>
              <a:ext cx="2571404" cy="280076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defTabSz="914445"/>
              <a:r>
                <a:rPr lang="en-US" sz="44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ạn</a:t>
              </a:r>
              <a:r>
                <a:rPr lang="en-US" sz="4400" i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4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đến</a:t>
              </a:r>
              <a:r>
                <a:rPr lang="en-US" sz="4400" i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4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chơi</a:t>
              </a:r>
              <a:r>
                <a:rPr lang="en-US" sz="4400" i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4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nhà</a:t>
              </a:r>
              <a:endParaRPr lang="en-US" sz="4400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ctr" defTabSz="914445"/>
              <a:r>
                <a:rPr lang="en-US" sz="44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Nguyễn</a:t>
              </a:r>
              <a:endParaRPr lang="en-US" sz="4400" i="1" dirty="0" smtClean="0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  <a:p>
              <a:pPr algn="ctr" defTabSz="914445"/>
              <a:r>
                <a:rPr lang="en-US" sz="44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Khuyến</a:t>
              </a:r>
              <a:endParaRPr lang="en-US" sz="4400" dirty="0">
                <a:solidFill>
                  <a:srgbClr val="0070C0"/>
                </a:solidFill>
                <a:latin typeface="Calibri"/>
              </a:endParaRPr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xmlns="" id="{465E9B42-4866-59CA-7B23-AA176C8B609C}"/>
              </a:ext>
            </a:extLst>
          </p:cNvPr>
          <p:cNvGrpSpPr/>
          <p:nvPr/>
        </p:nvGrpSpPr>
        <p:grpSpPr>
          <a:xfrm>
            <a:off x="6563580" y="1333052"/>
            <a:ext cx="3952020" cy="4782416"/>
            <a:chOff x="5293750" y="2578080"/>
            <a:chExt cx="2954394" cy="4179782"/>
          </a:xfrm>
        </p:grpSpPr>
        <p:grpSp>
          <p:nvGrpSpPr>
            <p:cNvPr id="13" name="Nhóm 35">
              <a:extLst>
                <a:ext uri="{FF2B5EF4-FFF2-40B4-BE49-F238E27FC236}">
                  <a16:creationId xmlns:a16="http://schemas.microsoft.com/office/drawing/2014/main" xmlns="" id="{9BBA4D97-6564-F84F-11E6-06252ECA3367}"/>
                </a:ext>
              </a:extLst>
            </p:cNvPr>
            <p:cNvGrpSpPr/>
            <p:nvPr/>
          </p:nvGrpSpPr>
          <p:grpSpPr>
            <a:xfrm>
              <a:off x="5293750" y="2578080"/>
              <a:ext cx="2954394" cy="4179782"/>
              <a:chOff x="4413024" y="2403578"/>
              <a:chExt cx="2098787" cy="3011745"/>
            </a:xfrm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grpSpPr>
          <p:sp>
            <p:nvSpPr>
              <p:cNvPr id="14" name="AutoShape 4">
                <a:extLst>
                  <a:ext uri="{FF2B5EF4-FFF2-40B4-BE49-F238E27FC236}">
                    <a16:creationId xmlns:a16="http://schemas.microsoft.com/office/drawing/2014/main" xmlns="" id="{7B84076C-8304-65A3-5436-0710C2A5C6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3024" y="2529854"/>
                <a:ext cx="2098787" cy="2885469"/>
              </a:xfrm>
              <a:prstGeom prst="roundRect">
                <a:avLst>
                  <a:gd name="adj" fmla="val 4690"/>
                </a:avLst>
              </a:prstGeom>
              <a:noFill/>
              <a:ln w="57150">
                <a:solidFill>
                  <a:srgbClr val="33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1D08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45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5" name="AutoShape 5">
                <a:extLst>
                  <a:ext uri="{FF2B5EF4-FFF2-40B4-BE49-F238E27FC236}">
                    <a16:creationId xmlns:a16="http://schemas.microsoft.com/office/drawing/2014/main" xmlns="" id="{94C25E9C-0F58-D3DF-C484-F15E5DC6C95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4626386" y="2403578"/>
                <a:ext cx="1703994" cy="262712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333399">
                      <a:gamma/>
                      <a:shade val="46275"/>
                      <a:invGamma/>
                    </a:srgbClr>
                  </a:gs>
                  <a:gs pos="50000">
                    <a:srgbClr val="333399"/>
                  </a:gs>
                  <a:gs pos="100000">
                    <a:srgbClr val="333399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45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6" name="AutoShape 6">
                <a:extLst>
                  <a:ext uri="{FF2B5EF4-FFF2-40B4-BE49-F238E27FC236}">
                    <a16:creationId xmlns:a16="http://schemas.microsoft.com/office/drawing/2014/main" xmlns="" id="{B2F4B39F-E2D4-8B79-50A9-E020B3859A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6159110" y="2473247"/>
                <a:ext cx="66766" cy="132082"/>
              </a:xfrm>
              <a:prstGeom prst="octagon">
                <a:avLst>
                  <a:gd name="adj" fmla="val 29287"/>
                </a:avLst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45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7" name="AutoShape 7">
                <a:extLst>
                  <a:ext uri="{FF2B5EF4-FFF2-40B4-BE49-F238E27FC236}">
                    <a16:creationId xmlns:a16="http://schemas.microsoft.com/office/drawing/2014/main" xmlns="" id="{1780FACA-8618-277F-17B8-4D74DFEC69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704764" y="2464538"/>
                <a:ext cx="65315" cy="132082"/>
              </a:xfrm>
              <a:prstGeom prst="octagon">
                <a:avLst>
                  <a:gd name="adj" fmla="val 29287"/>
                </a:avLst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45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A759B8AC-DDBB-93F9-F9D1-99771A113B06}"/>
                </a:ext>
              </a:extLst>
            </p:cNvPr>
            <p:cNvSpPr txBox="1"/>
            <p:nvPr/>
          </p:nvSpPr>
          <p:spPr>
            <a:xfrm>
              <a:off x="5389059" y="2821812"/>
              <a:ext cx="2815889" cy="266303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defTabSz="914445"/>
              <a:r>
                <a:rPr lang="en-US" sz="48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Đề</a:t>
              </a:r>
              <a:r>
                <a:rPr lang="en-US" sz="4800" i="1" dirty="0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đền</a:t>
              </a:r>
              <a:r>
                <a:rPr lang="en-US" sz="4800" i="1" dirty="0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Sầm</a:t>
              </a:r>
              <a:r>
                <a:rPr lang="en-US" sz="4800" i="1" dirty="0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Nghi</a:t>
              </a:r>
              <a:r>
                <a:rPr lang="en-US" sz="4800" i="1" dirty="0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Đống</a:t>
              </a:r>
              <a:endParaRPr lang="en-US" sz="4800" i="1" dirty="0" smtClean="0">
                <a:solidFill>
                  <a:srgbClr val="0070C0"/>
                </a:solidFill>
                <a:latin typeface="Times New Roman" panose="02020603050405020304" pitchFamily="18" charset="0"/>
              </a:endParaRPr>
            </a:p>
            <a:p>
              <a:pPr algn="ctr" defTabSz="914445"/>
              <a:r>
                <a:rPr lang="en-US" sz="4800" i="1" dirty="0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- </a:t>
              </a:r>
              <a:r>
                <a:rPr lang="en-US" sz="48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Hồ</a:t>
              </a:r>
              <a:r>
                <a:rPr lang="en-US" sz="4800" i="1" dirty="0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Xuân</a:t>
              </a:r>
              <a:r>
                <a:rPr lang="en-US" sz="4800" i="1" dirty="0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Hương</a:t>
              </a:r>
              <a:endParaRPr lang="en-US" sz="4800" dirty="0">
                <a:solidFill>
                  <a:srgbClr val="0070C0"/>
                </a:solidFill>
                <a:latin typeface="Calibri"/>
              </a:endParaRPr>
            </a:p>
          </p:txBody>
        </p: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xmlns="" id="{FC861D0E-AA35-47FA-63AE-3D4D431E2D80}"/>
              </a:ext>
            </a:extLst>
          </p:cNvPr>
          <p:cNvGrpSpPr/>
          <p:nvPr/>
        </p:nvGrpSpPr>
        <p:grpSpPr>
          <a:xfrm>
            <a:off x="13104687" y="828856"/>
            <a:ext cx="4402194" cy="4821563"/>
            <a:chOff x="9601717" y="2039470"/>
            <a:chExt cx="2954394" cy="4185825"/>
          </a:xfrm>
        </p:grpSpPr>
        <p:grpSp>
          <p:nvGrpSpPr>
            <p:cNvPr id="22" name="Nhóm 36">
              <a:extLst>
                <a:ext uri="{FF2B5EF4-FFF2-40B4-BE49-F238E27FC236}">
                  <a16:creationId xmlns:a16="http://schemas.microsoft.com/office/drawing/2014/main" xmlns="" id="{E9FF6A65-D76D-B991-1C66-FEC8E2E6E089}"/>
                </a:ext>
              </a:extLst>
            </p:cNvPr>
            <p:cNvGrpSpPr/>
            <p:nvPr/>
          </p:nvGrpSpPr>
          <p:grpSpPr>
            <a:xfrm>
              <a:off x="9601717" y="2039470"/>
              <a:ext cx="2954394" cy="4185825"/>
              <a:chOff x="6707755" y="1940568"/>
              <a:chExt cx="2098787" cy="3016099"/>
            </a:xfrm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grpSpPr>
          <p:sp>
            <p:nvSpPr>
              <p:cNvPr id="23" name="AutoShape 8">
                <a:extLst>
                  <a:ext uri="{FF2B5EF4-FFF2-40B4-BE49-F238E27FC236}">
                    <a16:creationId xmlns:a16="http://schemas.microsoft.com/office/drawing/2014/main" xmlns="" id="{D11731B8-6A4F-FD9F-52E6-E5C802C060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07755" y="2071198"/>
                <a:ext cx="2098787" cy="2885469"/>
              </a:xfrm>
              <a:prstGeom prst="roundRect">
                <a:avLst>
                  <a:gd name="adj" fmla="val 4690"/>
                </a:avLst>
              </a:prstGeom>
              <a:noFill/>
              <a:ln w="57150">
                <a:solidFill>
                  <a:srgbClr val="0099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FC5E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45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24" name="AutoShape 9">
                <a:extLst>
                  <a:ext uri="{FF2B5EF4-FFF2-40B4-BE49-F238E27FC236}">
                    <a16:creationId xmlns:a16="http://schemas.microsoft.com/office/drawing/2014/main" xmlns="" id="{C88FB9AD-30E6-4EA9-A771-C94A3194660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6905151" y="1940568"/>
                <a:ext cx="1703994" cy="2627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9999">
                      <a:gamma/>
                      <a:shade val="46275"/>
                      <a:invGamma/>
                    </a:srgbClr>
                  </a:gs>
                  <a:gs pos="50000">
                    <a:srgbClr val="009999"/>
                  </a:gs>
                  <a:gs pos="100000">
                    <a:srgbClr val="009999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45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25" name="AutoShape 10">
                <a:extLst>
                  <a:ext uri="{FF2B5EF4-FFF2-40B4-BE49-F238E27FC236}">
                    <a16:creationId xmlns:a16="http://schemas.microsoft.com/office/drawing/2014/main" xmlns="" id="{4D769399-2F07-BC92-0742-1FDCBC9AA2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8446584" y="2005882"/>
                <a:ext cx="65315" cy="130630"/>
              </a:xfrm>
              <a:prstGeom prst="octagon">
                <a:avLst>
                  <a:gd name="adj" fmla="val 29287"/>
                </a:avLst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45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26" name="AutoShape 11">
                <a:extLst>
                  <a:ext uri="{FF2B5EF4-FFF2-40B4-BE49-F238E27FC236}">
                    <a16:creationId xmlns:a16="http://schemas.microsoft.com/office/drawing/2014/main" xmlns="" id="{B05DB6CC-8DAB-4DCE-E08F-AE24DC6293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6999496" y="2005882"/>
                <a:ext cx="65314" cy="130630"/>
              </a:xfrm>
              <a:prstGeom prst="octagon">
                <a:avLst>
                  <a:gd name="adj" fmla="val 29287"/>
                </a:avLst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45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b="1" ker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xmlns="" id="{544086DB-D996-1B9F-0A81-FD19F78F4B6D}"/>
                </a:ext>
              </a:extLst>
            </p:cNvPr>
            <p:cNvSpPr txBox="1"/>
            <p:nvPr/>
          </p:nvSpPr>
          <p:spPr>
            <a:xfrm>
              <a:off x="9601717" y="2404070"/>
              <a:ext cx="2749251" cy="280076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defTabSz="914445"/>
              <a:r>
                <a:rPr lang="en-US" sz="44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iểu</a:t>
              </a:r>
              <a:r>
                <a:rPr lang="en-US" sz="4400" i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4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rõ</a:t>
              </a:r>
              <a:r>
                <a:rPr lang="en-US" sz="4400" i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4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bản</a:t>
              </a:r>
              <a:r>
                <a:rPr lang="en-US" sz="4400" i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400" i="1" dirty="0" err="1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thân</a:t>
              </a:r>
              <a:endParaRPr lang="en-US" sz="44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ctr" defTabSz="914445"/>
              <a:r>
                <a:rPr lang="en-US" sz="4400" dirty="0" smtClean="0">
                  <a:solidFill>
                    <a:srgbClr val="0070C0"/>
                  </a:solidFill>
                  <a:latin typeface="Times New Roman" panose="02020603050405020304" pitchFamily="18" charset="0"/>
                </a:rPr>
                <a:t>Thomas Armstrong</a:t>
              </a:r>
              <a:endParaRPr lang="en-US" sz="4400" dirty="0">
                <a:solidFill>
                  <a:srgbClr val="0070C0"/>
                </a:solidFill>
                <a:latin typeface="Calibri"/>
              </a:endParaRPr>
            </a:p>
          </p:txBody>
        </p:sp>
      </p:grp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783" y="7566826"/>
            <a:ext cx="3490629" cy="2377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6896100"/>
            <a:ext cx="4267200" cy="458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9168" y="6172606"/>
            <a:ext cx="3963674" cy="3390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29548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xmlns="" Requires="p15">
      <p:transition xmlns:p14="http://schemas.microsoft.com/office/powerpoint/2010/main" spd="slow" p14:dur="3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5</TotalTime>
  <Words>1061</Words>
  <Application>Microsoft Office PowerPoint</Application>
  <PresentationFormat>Custom</PresentationFormat>
  <Paragraphs>205</Paragraphs>
  <Slides>26</Slides>
  <Notes>20</Notes>
  <HiddenSlides>0</HiddenSlides>
  <MMClips>6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Arial</vt:lpstr>
      <vt:lpstr>Century Gothic</vt:lpstr>
      <vt:lpstr>微软雅黑</vt:lpstr>
      <vt:lpstr>Tahoma</vt:lpstr>
      <vt:lpstr>Times New Roman</vt:lpstr>
      <vt:lpstr>Circle3D</vt:lpstr>
      <vt:lpstr>Fave Script Bold Pro</vt:lpstr>
      <vt:lpstr>Ahsing</vt:lpstr>
      <vt:lpstr>宋体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ach Pastel Cute Colorful Group Project Presentation</dc:title>
  <cp:lastModifiedBy>Windows 10</cp:lastModifiedBy>
  <cp:revision>67</cp:revision>
  <dcterms:created xsi:type="dcterms:W3CDTF">2006-08-16T00:00:00Z</dcterms:created>
  <dcterms:modified xsi:type="dcterms:W3CDTF">2023-06-26T09:01:19Z</dcterms:modified>
  <dc:identifier>DAFkTj1FB-Y</dc:identifier>
</cp:coreProperties>
</file>